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29113" w14:textId="0A86CBCA" w:rsidR="002463C2" w:rsidRDefault="002463C2" w:rsidP="0060285F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פרויקט </w:t>
      </w:r>
      <w:proofErr w:type="spellStart"/>
      <w:r>
        <w:rPr>
          <w:b/>
          <w:bCs/>
          <w:sz w:val="40"/>
          <w:szCs w:val="40"/>
          <w:u w:val="single"/>
        </w:rPr>
        <w:t>AutoRaceCar</w:t>
      </w:r>
      <w:proofErr w:type="spellEnd"/>
    </w:p>
    <w:p w14:paraId="7044C62B" w14:textId="77777777" w:rsidR="00AD49E9" w:rsidRPr="002463C2" w:rsidRDefault="00AD49E9" w:rsidP="00AD49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D1F73C6" w14:textId="0E891F5C" w:rsidR="002463C2" w:rsidRDefault="002463C2" w:rsidP="002463C2">
      <w:pPr>
        <w:bidi/>
        <w:spacing w:after="0"/>
        <w:rPr>
          <w:noProof/>
          <w:rtl/>
        </w:rPr>
      </w:pPr>
      <w:r>
        <w:rPr>
          <w:noProof/>
        </w:rPr>
        <w:drawing>
          <wp:inline distT="0" distB="0" distL="0" distR="0" wp14:anchorId="3D84C85D" wp14:editId="2A077D9D">
            <wp:extent cx="5727700" cy="3674745"/>
            <wp:effectExtent l="0" t="0" r="6350" b="190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3C19" w14:textId="77777777" w:rsidR="002463C2" w:rsidRDefault="002463C2" w:rsidP="002463C2">
      <w:pPr>
        <w:bidi/>
        <w:spacing w:after="0"/>
        <w:rPr>
          <w:noProof/>
          <w:rtl/>
        </w:rPr>
      </w:pPr>
    </w:p>
    <w:p w14:paraId="5098F019" w14:textId="77777777" w:rsidR="002463C2" w:rsidRDefault="002463C2" w:rsidP="002463C2">
      <w:pPr>
        <w:bidi/>
        <w:spacing w:after="0"/>
        <w:rPr>
          <w:noProof/>
          <w:rtl/>
        </w:rPr>
      </w:pPr>
    </w:p>
    <w:p w14:paraId="6F980F6C" w14:textId="599ED1A9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עדי מזוז: 054-2591059</w:t>
      </w:r>
    </w:p>
    <w:p w14:paraId="443B9997" w14:textId="323383DB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 xml:space="preserve">דימה </w:t>
      </w:r>
      <w:proofErr w:type="spellStart"/>
      <w:r w:rsidRPr="002463C2">
        <w:rPr>
          <w:rFonts w:hint="cs"/>
          <w:sz w:val="40"/>
          <w:szCs w:val="40"/>
          <w:rtl/>
        </w:rPr>
        <w:t>קולטונוב</w:t>
      </w:r>
      <w:proofErr w:type="spellEnd"/>
      <w:r w:rsidRPr="002463C2">
        <w:rPr>
          <w:rFonts w:hint="cs"/>
          <w:sz w:val="40"/>
          <w:szCs w:val="40"/>
          <w:rtl/>
        </w:rPr>
        <w:t>: 052-2987612</w:t>
      </w:r>
    </w:p>
    <w:p w14:paraId="6DBA5D34" w14:textId="77777777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 xml:space="preserve">אסף </w:t>
      </w:r>
      <w:proofErr w:type="spellStart"/>
      <w:r w:rsidRPr="002463C2">
        <w:rPr>
          <w:rFonts w:hint="cs"/>
          <w:sz w:val="40"/>
          <w:szCs w:val="40"/>
          <w:rtl/>
        </w:rPr>
        <w:t>אנטר</w:t>
      </w:r>
      <w:proofErr w:type="spellEnd"/>
      <w:r w:rsidRPr="002463C2">
        <w:rPr>
          <w:rFonts w:hint="cs"/>
          <w:sz w:val="40"/>
          <w:szCs w:val="40"/>
          <w:rtl/>
        </w:rPr>
        <w:t>:</w:t>
      </w:r>
      <w:r w:rsidRPr="002463C2">
        <w:rPr>
          <w:rFonts w:hint="cs"/>
          <w:sz w:val="40"/>
          <w:szCs w:val="40"/>
        </w:rPr>
        <w:t xml:space="preserve"> </w:t>
      </w:r>
      <w:r w:rsidRPr="002463C2">
        <w:rPr>
          <w:rFonts w:hint="cs"/>
          <w:sz w:val="40"/>
          <w:szCs w:val="40"/>
          <w:rtl/>
        </w:rPr>
        <w:t xml:space="preserve"> 0507116501</w:t>
      </w:r>
    </w:p>
    <w:p w14:paraId="7D562AF1" w14:textId="2F3F3007" w:rsidR="002463C2" w:rsidRDefault="002463C2" w:rsidP="002463C2">
      <w:pPr>
        <w:bidi/>
        <w:rPr>
          <w:rtl/>
        </w:rPr>
      </w:pPr>
      <w:r>
        <w:rPr>
          <w:rtl/>
        </w:rPr>
        <w:br w:type="page"/>
      </w:r>
    </w:p>
    <w:p w14:paraId="391996FE" w14:textId="3B621137" w:rsidR="008A7F54" w:rsidRPr="008A7F54" w:rsidRDefault="008A7F54" w:rsidP="008A7F54">
      <w:pPr>
        <w:jc w:val="center"/>
        <w:rPr>
          <w:b/>
          <w:bCs/>
          <w:sz w:val="40"/>
          <w:szCs w:val="40"/>
          <w:u w:val="single"/>
          <w:rtl/>
        </w:rPr>
      </w:pPr>
      <w:bookmarkStart w:id="0" w:name="מטרה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וכנן עניינים</w:t>
      </w:r>
    </w:p>
    <w:tbl>
      <w:tblPr>
        <w:tblStyle w:val="a4"/>
        <w:tblpPr w:leftFromText="180" w:rightFromText="180" w:horzAnchor="margin" w:tblpXSpec="center" w:tblpY="951"/>
        <w:bidiVisual/>
        <w:tblW w:w="9129" w:type="dxa"/>
        <w:tblLook w:val="04A0" w:firstRow="1" w:lastRow="0" w:firstColumn="1" w:lastColumn="0" w:noHBand="0" w:noVBand="1"/>
      </w:tblPr>
      <w:tblGrid>
        <w:gridCol w:w="10571"/>
        <w:gridCol w:w="528"/>
      </w:tblGrid>
      <w:tr w:rsidR="008A7F54" w:rsidRPr="000503AE" w14:paraId="3D0BCF69" w14:textId="77777777" w:rsidTr="00942B3F">
        <w:tc>
          <w:tcPr>
            <w:tcW w:w="8638" w:type="dxa"/>
          </w:tcPr>
          <w:p w14:paraId="25C26797" w14:textId="77777777" w:rsidR="008A7F54" w:rsidRPr="00AA3B70" w:rsidRDefault="00283D63" w:rsidP="00DB7431">
            <w:pPr>
              <w:bidi/>
              <w:rPr>
                <w:rStyle w:val="Hyperlink"/>
                <w:szCs w:val="28"/>
                <w:rtl/>
              </w:rPr>
            </w:pPr>
            <w:hyperlink w:anchor="מטרה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מטרה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E0CD31D" w14:textId="77777777" w:rsidR="008A7F54" w:rsidRPr="000503AE" w:rsidRDefault="008A7F54" w:rsidP="00DB7431">
            <w:pPr>
              <w:bidi/>
              <w:jc w:val="right"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CB5CF82" w14:textId="77777777" w:rsidTr="00942B3F">
        <w:tc>
          <w:tcPr>
            <w:tcW w:w="8638" w:type="dxa"/>
          </w:tcPr>
          <w:p w14:paraId="0920BAC0" w14:textId="77777777" w:rsidR="008A7F54" w:rsidRPr="00AA3B70" w:rsidRDefault="00283D63" w:rsidP="00DB7431">
            <w:pPr>
              <w:bidi/>
              <w:rPr>
                <w:rStyle w:val="Hyperlink"/>
                <w:szCs w:val="28"/>
                <w:rtl/>
              </w:rPr>
            </w:pPr>
            <w:hyperlink w:anchor="יעדים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יעדים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7A915C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FB16E14" w14:textId="77777777" w:rsidTr="00942B3F">
        <w:tc>
          <w:tcPr>
            <w:tcW w:w="8638" w:type="dxa"/>
          </w:tcPr>
          <w:p w14:paraId="25E68200" w14:textId="0BBB0FD5" w:rsidR="008A7F54" w:rsidRPr="00AA3B70" w:rsidRDefault="00283D63" w:rsidP="00DB7431">
            <w:pPr>
              <w:bidi/>
              <w:rPr>
                <w:rStyle w:val="Hyperlink"/>
                <w:szCs w:val="28"/>
                <w:rtl/>
              </w:rPr>
            </w:pPr>
            <w:hyperlink w:anchor="ניהול_גרסאות" w:history="1">
              <w:r w:rsidR="008A7F54" w:rsidRPr="00E40C9C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ניהול גרסאות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715F05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5</w:t>
            </w:r>
          </w:p>
        </w:tc>
      </w:tr>
      <w:tr w:rsidR="008A7F54" w:rsidRPr="000503AE" w14:paraId="23E73D53" w14:textId="77777777" w:rsidTr="00942B3F">
        <w:tc>
          <w:tcPr>
            <w:tcW w:w="8638" w:type="dxa"/>
          </w:tcPr>
          <w:p w14:paraId="14D8CB83" w14:textId="42827271" w:rsidR="008A7F54" w:rsidRPr="008A7F54" w:rsidRDefault="00283D63" w:rsidP="00DB7431">
            <w:pPr>
              <w:bidi/>
              <w:rPr>
                <w:b/>
                <w:bCs/>
                <w:sz w:val="28"/>
                <w:szCs w:val="28"/>
                <w:highlight w:val="green"/>
                <w:rtl/>
              </w:rPr>
            </w:pPr>
            <w:hyperlink w:anchor="תיאור_המערכת" w:history="1">
              <w:r w:rsidR="008A7F54" w:rsidRPr="00E40C9C">
                <w:rPr>
                  <w:rStyle w:val="Hyperlink"/>
                  <w:rFonts w:asciiTheme="minorHAnsi" w:hAnsiTheme="minorHAnsi" w:hint="cs"/>
                  <w:b/>
                  <w:bCs/>
                  <w:szCs w:val="28"/>
                  <w:highlight w:val="green"/>
                  <w:rtl/>
                </w:rPr>
                <w:t>תיאור המערכת</w:t>
              </w:r>
            </w:hyperlink>
            <w:r w:rsidR="008A7F54" w:rsidRPr="008A7F54">
              <w:rPr>
                <w:rStyle w:val="Hyperlink"/>
                <w:rFonts w:hint="cs"/>
                <w:b/>
                <w:bCs/>
                <w:szCs w:val="28"/>
                <w:highlight w:val="green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C0416B0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6</w:t>
            </w:r>
          </w:p>
        </w:tc>
      </w:tr>
      <w:tr w:rsidR="008A7F54" w:rsidRPr="000503AE" w14:paraId="6E58F990" w14:textId="77777777" w:rsidTr="00942B3F">
        <w:tc>
          <w:tcPr>
            <w:tcW w:w="8638" w:type="dxa"/>
          </w:tcPr>
          <w:p w14:paraId="79285564" w14:textId="30BA4792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סוללת_מערכת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סוללת מערכת</w:t>
              </w:r>
            </w:hyperlink>
            <w:r w:rsidRPr="00942B3F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B60DF0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306DC60E" w14:textId="77777777" w:rsidTr="00942B3F">
        <w:tc>
          <w:tcPr>
            <w:tcW w:w="8638" w:type="dxa"/>
          </w:tcPr>
          <w:p w14:paraId="666B0A56" w14:textId="61AD828F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942B3F">
              <w:rPr>
                <w:rFonts w:hint="cs"/>
                <w:sz w:val="28"/>
                <w:szCs w:val="28"/>
                <w:rtl/>
              </w:rPr>
              <w:t xml:space="preserve">   </w:t>
            </w:r>
            <w:hyperlink w:anchor="מחשב_מרכזי" w:history="1"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מחש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ב</w:t>
              </w:r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 xml:space="preserve"> מרכזי (</w:t>
              </w:r>
              <w:proofErr w:type="spellStart"/>
              <w:r w:rsidRPr="00942B3F">
                <w:rPr>
                  <w:rStyle w:val="Hyperlink"/>
                  <w:rFonts w:asciiTheme="minorHAnsi" w:hAnsiTheme="minorHAnsi"/>
                  <w:szCs w:val="28"/>
                </w:rPr>
                <w:t>xavier</w:t>
              </w:r>
              <w:proofErr w:type="spellEnd"/>
              <w:r w:rsidRPr="00942B3F">
                <w:rPr>
                  <w:rStyle w:val="Hyperlink"/>
                  <w:rFonts w:asciiTheme="minorHAnsi" w:hAnsiTheme="minorHAnsi" w:hint="cs"/>
                  <w:szCs w:val="28"/>
                  <w:rtl/>
                </w:rPr>
                <w:t>)</w:t>
              </w:r>
            </w:hyperlink>
            <w:r w:rsidRPr="00942B3F">
              <w:rPr>
                <w:rFonts w:hint="cs"/>
                <w:sz w:val="28"/>
                <w:szCs w:val="28"/>
                <w:rtl/>
              </w:rPr>
              <w:t>........</w:t>
            </w:r>
            <w:r w:rsidRPr="000D4A8F">
              <w:rPr>
                <w:rFonts w:hint="cs"/>
                <w:sz w:val="28"/>
                <w:szCs w:val="28"/>
                <w:highlight w:val="yellow"/>
                <w:rtl/>
              </w:rPr>
              <w:t>.......</w:t>
            </w:r>
            <w:r w:rsidRPr="00942B3F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</w:t>
            </w:r>
          </w:p>
        </w:tc>
        <w:tc>
          <w:tcPr>
            <w:tcW w:w="491" w:type="dxa"/>
          </w:tcPr>
          <w:p w14:paraId="33787D5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6ECF42EA" w14:textId="77777777" w:rsidTr="00942B3F">
        <w:tc>
          <w:tcPr>
            <w:tcW w:w="8638" w:type="dxa"/>
          </w:tcPr>
          <w:p w14:paraId="7E53D130" w14:textId="32C00596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2462">
              <w:rPr>
                <w:rFonts w:hint="cs"/>
                <w:sz w:val="28"/>
                <w:szCs w:val="28"/>
                <w:rtl/>
              </w:rPr>
              <w:t xml:space="preserve">   מצלמה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08D10ED" w14:textId="21E87594" w:rsidR="008A7F54" w:rsidRPr="000503AE" w:rsidRDefault="00AA2462" w:rsidP="00DB7431">
            <w:pPr>
              <w:bidi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2</w:t>
            </w:r>
          </w:p>
        </w:tc>
      </w:tr>
      <w:tr w:rsidR="008A7F54" w:rsidRPr="000503AE" w14:paraId="02ADA3D4" w14:textId="77777777" w:rsidTr="00942B3F">
        <w:tc>
          <w:tcPr>
            <w:tcW w:w="8638" w:type="dxa"/>
          </w:tcPr>
          <w:p w14:paraId="2046FDBA" w14:textId="0D2EFFD4" w:rsidR="008A7F54" w:rsidRPr="00AA3B70" w:rsidRDefault="008A7F54" w:rsidP="00DB7431">
            <w:pPr>
              <w:bidi/>
              <w:rPr>
                <w:sz w:val="28"/>
                <w:szCs w:val="28"/>
              </w:rPr>
            </w:pPr>
            <w:r w:rsidRPr="00AA3B70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rtl/>
              </w:rPr>
              <w:t xml:space="preserve">מפצל </w:t>
            </w:r>
            <w:r w:rsidRPr="00E40C9C">
              <w:rPr>
                <w:sz w:val="28"/>
                <w:szCs w:val="28"/>
              </w:rPr>
              <w:t>USB</w:t>
            </w:r>
            <w:r w:rsidRPr="00E40C9C">
              <w:rPr>
                <w:rFonts w:hint="cs"/>
                <w:sz w:val="28"/>
                <w:szCs w:val="28"/>
                <w:rtl/>
              </w:rPr>
              <w:t>(</w:t>
            </w:r>
            <w:r w:rsidRPr="00E40C9C">
              <w:rPr>
                <w:sz w:val="28"/>
                <w:szCs w:val="28"/>
              </w:rPr>
              <w:t>HUB</w:t>
            </w:r>
            <w:r w:rsidRPr="00E40C9C">
              <w:rPr>
                <w:rFonts w:hint="cs"/>
                <w:sz w:val="28"/>
                <w:szCs w:val="28"/>
                <w:rtl/>
              </w:rPr>
              <w:t>)</w:t>
            </w:r>
            <w:r w:rsidRPr="00AA3B70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E807F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ECAE135" w14:textId="77777777" w:rsidTr="00942B3F">
        <w:tc>
          <w:tcPr>
            <w:tcW w:w="8638" w:type="dxa"/>
          </w:tcPr>
          <w:p w14:paraId="5A72A90C" w14:textId="52F1679B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 xml:space="preserve">Arduino </w:t>
            </w:r>
            <w:proofErr w:type="spellStart"/>
            <w:r w:rsidRPr="009677D5">
              <w:rPr>
                <w:sz w:val="28"/>
                <w:szCs w:val="28"/>
              </w:rPr>
              <w:t>uno</w:t>
            </w:r>
            <w:proofErr w:type="spellEnd"/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BCC1191" w14:textId="694F1B9A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A7F54" w:rsidRPr="000503AE" w14:paraId="16C37CBC" w14:textId="77777777" w:rsidTr="00942B3F">
        <w:tc>
          <w:tcPr>
            <w:tcW w:w="8638" w:type="dxa"/>
          </w:tcPr>
          <w:p w14:paraId="282EA012" w14:textId="5C9C32AD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na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FBFA902" w14:textId="0E405C8B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8A7F54" w:rsidRPr="000503AE" w14:paraId="54853549" w14:textId="77777777" w:rsidTr="00942B3F">
        <w:tc>
          <w:tcPr>
            <w:tcW w:w="8638" w:type="dxa"/>
          </w:tcPr>
          <w:p w14:paraId="6494E4F4" w14:textId="4871AC2A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סוללת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נועים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F20485F" w14:textId="5C484AAB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299DAD3" w14:textId="77777777" w:rsidTr="00942B3F">
        <w:tc>
          <w:tcPr>
            <w:tcW w:w="8638" w:type="dxa"/>
          </w:tcPr>
          <w:p w14:paraId="155A0405" w14:textId="7C94DA73" w:rsidR="008A7F54" w:rsidRPr="00C97831" w:rsidRDefault="008A7F54" w:rsidP="00DB7431">
            <w:pPr>
              <w:bidi/>
              <w:rPr>
                <w:sz w:val="28"/>
                <w:szCs w:val="28"/>
                <w:highlight w:val="red"/>
                <w:rtl/>
              </w:rPr>
            </w:pPr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 xml:space="preserve">   חיישן תנועה </w:t>
            </w:r>
            <w:hyperlink w:anchor="חיישן_תנועה" w:history="1"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(</w:t>
              </w:r>
              <w:r w:rsidRPr="00C97831">
                <w:rPr>
                  <w:rStyle w:val="Hyperlink"/>
                  <w:rFonts w:asciiTheme="minorHAnsi" w:hAnsiTheme="minorHAnsi"/>
                  <w:szCs w:val="28"/>
                  <w:highlight w:val="red"/>
                </w:rPr>
                <w:t>optical flow</w:t>
              </w:r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).</w:t>
              </w:r>
            </w:hyperlink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>...........................................................................................</w:t>
            </w:r>
          </w:p>
        </w:tc>
        <w:tc>
          <w:tcPr>
            <w:tcW w:w="491" w:type="dxa"/>
          </w:tcPr>
          <w:p w14:paraId="3958E6C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F726C59" w14:textId="77777777" w:rsidTr="00942B3F">
        <w:tc>
          <w:tcPr>
            <w:tcW w:w="8638" w:type="dxa"/>
          </w:tcPr>
          <w:p w14:paraId="036CA088" w14:textId="4C4B58BE" w:rsidR="008A7F54" w:rsidRPr="00DB74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DB7431">
              <w:rPr>
                <w:rFonts w:hint="cs"/>
                <w:sz w:val="28"/>
                <w:szCs w:val="28"/>
                <w:rtl/>
              </w:rPr>
              <w:t xml:space="preserve">   הספק ואנרגיה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95726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8AD9119" w14:textId="77777777" w:rsidTr="00942B3F">
        <w:tc>
          <w:tcPr>
            <w:tcW w:w="8638" w:type="dxa"/>
          </w:tcPr>
          <w:p w14:paraId="03B35519" w14:textId="4B4608E7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כבלים והטענה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1D44D7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4C6EA8F" w14:textId="77777777" w:rsidTr="00942B3F">
        <w:tc>
          <w:tcPr>
            <w:tcW w:w="8638" w:type="dxa"/>
          </w:tcPr>
          <w:p w14:paraId="55A43A02" w14:textId="77777777" w:rsidR="008A7F54" w:rsidRPr="00C97831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>ספריות עזר והתקנות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85234F9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4AE725D" w14:textId="77777777" w:rsidTr="00942B3F">
        <w:tc>
          <w:tcPr>
            <w:tcW w:w="8638" w:type="dxa"/>
          </w:tcPr>
          <w:p w14:paraId="7E2128F7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C97831">
              <w:rPr>
                <w:sz w:val="28"/>
                <w:szCs w:val="28"/>
              </w:rPr>
              <w:t>JetPack</w:t>
            </w:r>
            <w:proofErr w:type="spellEnd"/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592D94B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6B32411" w14:textId="77777777" w:rsidTr="00942B3F">
        <w:tc>
          <w:tcPr>
            <w:tcW w:w="8638" w:type="dxa"/>
          </w:tcPr>
          <w:p w14:paraId="736643BB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C97831">
              <w:rPr>
                <w:sz w:val="28"/>
                <w:szCs w:val="28"/>
              </w:rPr>
              <w:t>Cmake</w:t>
            </w:r>
            <w:proofErr w:type="spellEnd"/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54156F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8D1C138" w14:textId="77777777" w:rsidTr="00942B3F">
        <w:tc>
          <w:tcPr>
            <w:tcW w:w="8638" w:type="dxa"/>
          </w:tcPr>
          <w:p w14:paraId="417B7931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Qt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E51E8C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099FABE" w14:textId="77777777" w:rsidTr="00942B3F">
        <w:tc>
          <w:tcPr>
            <w:tcW w:w="8638" w:type="dxa"/>
          </w:tcPr>
          <w:p w14:paraId="31EE4B73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OpenGL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DD146E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70C0CAB" w14:textId="77777777" w:rsidTr="00942B3F">
        <w:tc>
          <w:tcPr>
            <w:tcW w:w="8638" w:type="dxa"/>
          </w:tcPr>
          <w:p w14:paraId="2E34F0F0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Turbo-Jpeg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00BFD9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A308E9" w:rsidRPr="000503AE" w14:paraId="49939E58" w14:textId="77777777" w:rsidTr="00942B3F">
        <w:tc>
          <w:tcPr>
            <w:tcW w:w="8638" w:type="dxa"/>
          </w:tcPr>
          <w:p w14:paraId="2AD708A0" w14:textId="7B41E412" w:rsidR="00A308E9" w:rsidRPr="00A160F6" w:rsidRDefault="00A308E9" w:rsidP="00DB7431">
            <w:pPr>
              <w:bidi/>
              <w:rPr>
                <w:sz w:val="28"/>
                <w:szCs w:val="28"/>
                <w:rtl/>
              </w:rPr>
            </w:pPr>
            <w:r w:rsidRPr="00A160F6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A160F6">
              <w:rPr>
                <w:sz w:val="28"/>
                <w:szCs w:val="28"/>
              </w:rPr>
              <w:t>LibRealSense</w:t>
            </w:r>
            <w:proofErr w:type="spellEnd"/>
            <w:r w:rsidRPr="00A160F6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672B4ED" w14:textId="77777777" w:rsidR="00A308E9" w:rsidRPr="000503AE" w:rsidRDefault="00A308E9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D23259E" w14:textId="77777777" w:rsidTr="00942B3F">
        <w:tc>
          <w:tcPr>
            <w:tcW w:w="8638" w:type="dxa"/>
          </w:tcPr>
          <w:p w14:paraId="144EBB83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proofErr w:type="spellStart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>ארדואינו</w:t>
            </w:r>
            <w:proofErr w:type="spellEnd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חיישן תנועה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B7C5DB1" w14:textId="1615EC8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8A7F54" w:rsidRPr="000503AE" w14:paraId="1DAA6FC7" w14:textId="77777777" w:rsidTr="00942B3F">
        <w:tc>
          <w:tcPr>
            <w:tcW w:w="8638" w:type="dxa"/>
          </w:tcPr>
          <w:p w14:paraId="286701D4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proofErr w:type="spellStart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>ארדואינו</w:t>
            </w:r>
            <w:proofErr w:type="spellEnd"/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מנועים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גלגלים............................................................................................</w:t>
            </w:r>
          </w:p>
        </w:tc>
        <w:tc>
          <w:tcPr>
            <w:tcW w:w="491" w:type="dxa"/>
          </w:tcPr>
          <w:p w14:paraId="12BDFD48" w14:textId="03DED12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8A7F54" w:rsidRPr="000503AE" w14:paraId="4C940580" w14:textId="77777777" w:rsidTr="00942B3F">
        <w:tc>
          <w:tcPr>
            <w:tcW w:w="8638" w:type="dxa"/>
          </w:tcPr>
          <w:p w14:paraId="2E8ED6BF" w14:textId="77777777" w:rsidR="008A7F54" w:rsidRPr="00A7423C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A7423C">
              <w:rPr>
                <w:rFonts w:hint="cs"/>
                <w:b/>
                <w:bCs/>
                <w:sz w:val="28"/>
                <w:szCs w:val="28"/>
                <w:rtl/>
              </w:rPr>
              <w:t>ממשקים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38D132B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6E840EA" w14:textId="77777777" w:rsidTr="00942B3F">
        <w:tc>
          <w:tcPr>
            <w:tcW w:w="8638" w:type="dxa"/>
          </w:tcPr>
          <w:p w14:paraId="65A3E9F9" w14:textId="77777777" w:rsidR="008A7F54" w:rsidRPr="00233356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233356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233356">
              <w:rPr>
                <w:rFonts w:hint="cs"/>
                <w:sz w:val="28"/>
                <w:szCs w:val="28"/>
                <w:rtl/>
              </w:rPr>
              <w:t>ממשק מצלמה..............................................................................................................</w:t>
            </w:r>
            <w:bookmarkStart w:id="1" w:name="_GoBack"/>
            <w:bookmarkEnd w:id="1"/>
          </w:p>
        </w:tc>
        <w:tc>
          <w:tcPr>
            <w:tcW w:w="491" w:type="dxa"/>
          </w:tcPr>
          <w:p w14:paraId="5C53D39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627813C7" w14:textId="77777777" w:rsidTr="00942B3F">
        <w:tc>
          <w:tcPr>
            <w:tcW w:w="8638" w:type="dxa"/>
          </w:tcPr>
          <w:p w14:paraId="670EFF50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מנוע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56583A4" w14:textId="47F65153" w:rsidR="008A7F54" w:rsidRPr="000503AE" w:rsidRDefault="005B43AE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8A7F54" w:rsidRPr="000503AE" w14:paraId="52462342" w14:textId="77777777" w:rsidTr="00942B3F">
        <w:tc>
          <w:tcPr>
            <w:tcW w:w="8638" w:type="dxa"/>
          </w:tcPr>
          <w:p w14:paraId="339B9408" w14:textId="77777777" w:rsidR="008A7F54" w:rsidRPr="00C21A73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21A73">
              <w:rPr>
                <w:rFonts w:hint="cs"/>
                <w:sz w:val="28"/>
                <w:szCs w:val="28"/>
                <w:rtl/>
              </w:rPr>
              <w:t xml:space="preserve">   ממשק תקשורת סריאלית...............................................................................................</w:t>
            </w:r>
          </w:p>
        </w:tc>
        <w:tc>
          <w:tcPr>
            <w:tcW w:w="491" w:type="dxa"/>
          </w:tcPr>
          <w:p w14:paraId="728ACF7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A9DB03F" w14:textId="77777777" w:rsidTr="00942B3F">
        <w:tc>
          <w:tcPr>
            <w:tcW w:w="8638" w:type="dxa"/>
          </w:tcPr>
          <w:p w14:paraId="67C36DC5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חיישן תנועה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4F5713C1" w14:textId="01F34CD3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8A7F54" w:rsidRPr="000503AE" w14:paraId="589A055C" w14:textId="77777777" w:rsidTr="00942B3F">
        <w:tc>
          <w:tcPr>
            <w:tcW w:w="8638" w:type="dxa"/>
          </w:tcPr>
          <w:p w14:paraId="6E7F589F" w14:textId="77777777" w:rsidR="008A7F54" w:rsidRPr="000A7432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A743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A7432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A7432">
              <w:rPr>
                <w:rFonts w:hint="cs"/>
                <w:sz w:val="28"/>
                <w:szCs w:val="28"/>
              </w:rPr>
              <w:t>T</w:t>
            </w:r>
            <w:r w:rsidRPr="000A7432">
              <w:rPr>
                <w:sz w:val="28"/>
                <w:szCs w:val="28"/>
              </w:rPr>
              <w:t>cpClient</w:t>
            </w:r>
            <w:r w:rsidRPr="000A743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677AFA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7608313" w14:textId="77777777" w:rsidTr="00942B3F">
        <w:tc>
          <w:tcPr>
            <w:tcW w:w="8638" w:type="dxa"/>
          </w:tcPr>
          <w:p w14:paraId="27CC9202" w14:textId="77777777" w:rsidR="008A7F54" w:rsidRPr="000C261B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C261B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C261B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C261B">
              <w:rPr>
                <w:sz w:val="28"/>
                <w:szCs w:val="28"/>
              </w:rPr>
              <w:t>TcpServer</w:t>
            </w:r>
            <w:r w:rsidRPr="000C261B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E0A2CA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6B160D3" w14:textId="77777777" w:rsidTr="00942B3F">
        <w:tc>
          <w:tcPr>
            <w:tcW w:w="8638" w:type="dxa"/>
          </w:tcPr>
          <w:p w14:paraId="6C91398E" w14:textId="77777777" w:rsidR="008A7F54" w:rsidRPr="00C67EF2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67EF2">
              <w:rPr>
                <w:rFonts w:hint="cs"/>
                <w:b/>
                <w:bCs/>
                <w:sz w:val="28"/>
                <w:szCs w:val="28"/>
                <w:rtl/>
              </w:rPr>
              <w:t>מחלקות נוספות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1A59EBA2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F78EE84" w14:textId="77777777" w:rsidTr="00942B3F">
        <w:tc>
          <w:tcPr>
            <w:tcW w:w="8638" w:type="dxa"/>
          </w:tcPr>
          <w:p w14:paraId="5DDC3041" w14:textId="2980CF29" w:rsidR="008A7F54" w:rsidRPr="00830CDC" w:rsidRDefault="00C67EF2" w:rsidP="000C261B">
            <w:pPr>
              <w:bidi/>
              <w:rPr>
                <w:sz w:val="28"/>
                <w:szCs w:val="28"/>
                <w:rtl/>
              </w:rPr>
            </w:pPr>
            <w:r w:rsidRPr="00830CDC">
              <w:rPr>
                <w:rFonts w:hint="cs"/>
                <w:sz w:val="28"/>
                <w:szCs w:val="28"/>
                <w:rtl/>
              </w:rPr>
              <w:t xml:space="preserve">   </w:t>
            </w:r>
            <w:proofErr w:type="spellStart"/>
            <w:r w:rsidRPr="00830CDC">
              <w:rPr>
                <w:sz w:val="28"/>
                <w:szCs w:val="28"/>
              </w:rPr>
              <w:t>RemoteControl</w:t>
            </w:r>
            <w:proofErr w:type="spellEnd"/>
            <w:r w:rsidRPr="00830CDC">
              <w:rPr>
                <w:sz w:val="28"/>
                <w:szCs w:val="28"/>
              </w:rPr>
              <w:t xml:space="preserve"> – </w:t>
            </w:r>
            <w:proofErr w:type="spellStart"/>
            <w:r w:rsidRPr="00830CDC">
              <w:rPr>
                <w:sz w:val="28"/>
                <w:szCs w:val="28"/>
              </w:rPr>
              <w:t>gui</w:t>
            </w:r>
            <w:proofErr w:type="spellEnd"/>
            <w:r w:rsidRPr="00830CDC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33410E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7810E5" w14:textId="77777777" w:rsidTr="00942B3F">
        <w:tc>
          <w:tcPr>
            <w:tcW w:w="8638" w:type="dxa"/>
          </w:tcPr>
          <w:p w14:paraId="3D63292D" w14:textId="7AE4257B" w:rsidR="008A7F54" w:rsidRPr="002235C2" w:rsidRDefault="000C261B" w:rsidP="00DB7431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sz w:val="28"/>
                <w:szCs w:val="28"/>
                <w:rtl/>
              </w:rPr>
              <w:t xml:space="preserve">   </w:t>
            </w:r>
            <w:proofErr w:type="spellStart"/>
            <w:r w:rsidRPr="002235C2">
              <w:rPr>
                <w:sz w:val="28"/>
                <w:szCs w:val="28"/>
              </w:rPr>
              <w:t>JpegCompressor</w:t>
            </w:r>
            <w:proofErr w:type="spellEnd"/>
            <w:r w:rsidRPr="002235C2">
              <w:rPr>
                <w:rFonts w:hint="cs"/>
                <w:sz w:val="28"/>
                <w:szCs w:val="28"/>
                <w:rtl/>
              </w:rPr>
              <w:t xml:space="preserve">  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202F7A6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4B38B23B" w14:textId="77777777" w:rsidTr="00942B3F">
        <w:tc>
          <w:tcPr>
            <w:tcW w:w="8638" w:type="dxa"/>
          </w:tcPr>
          <w:p w14:paraId="112CF99C" w14:textId="243A80D8" w:rsidR="000C261B" w:rsidRPr="002235C2" w:rsidRDefault="000C261B" w:rsidP="000C261B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proofErr w:type="spellStart"/>
            <w:r w:rsidRPr="002235C2">
              <w:rPr>
                <w:sz w:val="28"/>
                <w:szCs w:val="28"/>
              </w:rPr>
              <w:t>JepgDecompressor</w:t>
            </w:r>
            <w:proofErr w:type="spellEnd"/>
            <w:r w:rsidRPr="002235C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0570960A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4334431" w14:textId="77777777" w:rsidTr="00942B3F">
        <w:tc>
          <w:tcPr>
            <w:tcW w:w="8638" w:type="dxa"/>
          </w:tcPr>
          <w:p w14:paraId="591A6EE7" w14:textId="77777777" w:rsidR="000C261B" w:rsidRPr="00AA3B70" w:rsidRDefault="000C261B" w:rsidP="000C261B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A3B70">
              <w:rPr>
                <w:sz w:val="28"/>
                <w:szCs w:val="28"/>
                <w:highlight w:val="yellow"/>
              </w:rPr>
              <w:t>Chaos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491" w:type="dxa"/>
          </w:tcPr>
          <w:p w14:paraId="661D7C37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E06564D" w14:textId="77777777" w:rsidTr="00942B3F">
        <w:tc>
          <w:tcPr>
            <w:tcW w:w="8638" w:type="dxa"/>
          </w:tcPr>
          <w:p w14:paraId="0DCBC918" w14:textId="77777777" w:rsidR="000C261B" w:rsidRPr="008A7F54" w:rsidRDefault="000C261B" w:rsidP="000C261B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highlight w:val="red"/>
                <w:rtl/>
              </w:rPr>
              <w:t>פערים והמלצות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>........................................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green"/>
                <w:rtl/>
              </w:rPr>
              <w:t>..............................................</w:t>
            </w:r>
          </w:p>
        </w:tc>
        <w:tc>
          <w:tcPr>
            <w:tcW w:w="491" w:type="dxa"/>
          </w:tcPr>
          <w:p w14:paraId="5DEE6786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14:paraId="038F388A" w14:textId="2878B08B" w:rsidR="008A7F54" w:rsidRDefault="008A7F54">
      <w:pPr>
        <w:rPr>
          <w:sz w:val="40"/>
          <w:szCs w:val="40"/>
          <w:rtl/>
        </w:rPr>
      </w:pPr>
    </w:p>
    <w:p w14:paraId="665A6F50" w14:textId="5AFEFF26" w:rsidR="0027326A" w:rsidRDefault="002463C2" w:rsidP="008A7F54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טרה</w:t>
      </w:r>
    </w:p>
    <w:bookmarkEnd w:id="0"/>
    <w:p w14:paraId="4E087BE0" w14:textId="77777777" w:rsidR="0027326A" w:rsidRDefault="0027326A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37E6CFC" w14:textId="458E690F" w:rsidR="002463C2" w:rsidRPr="001E44D1" w:rsidRDefault="002463C2" w:rsidP="0027326A">
      <w:pPr>
        <w:bidi/>
        <w:spacing w:after="0"/>
        <w:rPr>
          <w:sz w:val="28"/>
          <w:szCs w:val="28"/>
          <w:rtl/>
        </w:rPr>
      </w:pPr>
      <w:r w:rsidRPr="001E44D1">
        <w:rPr>
          <w:rFonts w:hint="cs"/>
          <w:sz w:val="28"/>
          <w:szCs w:val="28"/>
          <w:rtl/>
        </w:rPr>
        <w:t>בניית פלטפורמת פיתוח לרכב אוטונומי</w:t>
      </w:r>
      <w:r w:rsidR="001E44D1" w:rsidRPr="001E44D1">
        <w:rPr>
          <w:rFonts w:hint="cs"/>
          <w:sz w:val="28"/>
          <w:szCs w:val="28"/>
          <w:rtl/>
        </w:rPr>
        <w:t xml:space="preserve"> הכוללת קבלת מידע מחיישנים שונים, יכולת הוספת חיישנים, שימוש בכלי פיענוח ושילוב אלגוריתמים.</w:t>
      </w:r>
    </w:p>
    <w:p w14:paraId="036137EC" w14:textId="43AB198C" w:rsidR="001E44D1" w:rsidRDefault="001E44D1" w:rsidP="001E44D1">
      <w:pPr>
        <w:bidi/>
        <w:rPr>
          <w:sz w:val="24"/>
          <w:szCs w:val="24"/>
          <w:rtl/>
        </w:rPr>
      </w:pPr>
    </w:p>
    <w:p w14:paraId="15FFEE46" w14:textId="62941AFF" w:rsidR="001E44D1" w:rsidRPr="001E44D1" w:rsidRDefault="001E44D1" w:rsidP="001E44D1">
      <w:pPr>
        <w:bidi/>
        <w:jc w:val="center"/>
        <w:rPr>
          <w:b/>
          <w:bCs/>
          <w:sz w:val="40"/>
          <w:szCs w:val="40"/>
          <w:u w:val="single"/>
          <w:rtl/>
        </w:rPr>
      </w:pPr>
    </w:p>
    <w:p w14:paraId="63F2BCC1" w14:textId="641DE593" w:rsidR="002463C2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2" w:name="יעדים"/>
      <w:r>
        <w:rPr>
          <w:rFonts w:hint="cs"/>
          <w:b/>
          <w:bCs/>
          <w:sz w:val="40"/>
          <w:szCs w:val="40"/>
          <w:u w:val="single"/>
          <w:rtl/>
        </w:rPr>
        <w:t>יעדים</w:t>
      </w:r>
    </w:p>
    <w:bookmarkEnd w:id="2"/>
    <w:p w14:paraId="69FD2559" w14:textId="77777777" w:rsidR="001E44D1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81B079E" w14:textId="018EF44F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תכנון ובניית הפלטפור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כנית וחשמלית.</w:t>
      </w:r>
    </w:p>
    <w:p w14:paraId="643F1BE4" w14:textId="5D6153DD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קר ספרות ובחירת כלים</w:t>
      </w:r>
      <w:r w:rsidR="00ED67D8">
        <w:rPr>
          <w:rFonts w:hint="cs"/>
          <w:sz w:val="28"/>
          <w:szCs w:val="28"/>
          <w:rtl/>
        </w:rPr>
        <w:t xml:space="preserve"> לכלל</w:t>
      </w:r>
      <w:r>
        <w:rPr>
          <w:rFonts w:hint="cs"/>
          <w:sz w:val="28"/>
          <w:szCs w:val="28"/>
          <w:rtl/>
        </w:rPr>
        <w:t xml:space="preserve"> </w:t>
      </w:r>
      <w:r w:rsidR="00ED67D8">
        <w:rPr>
          <w:rFonts w:hint="cs"/>
          <w:sz w:val="28"/>
          <w:szCs w:val="28"/>
          <w:rtl/>
        </w:rPr>
        <w:t>ה</w:t>
      </w:r>
      <w:r>
        <w:rPr>
          <w:rFonts w:hint="cs"/>
          <w:sz w:val="28"/>
          <w:szCs w:val="28"/>
          <w:rtl/>
        </w:rPr>
        <w:t>מערכת:</w:t>
      </w:r>
    </w:p>
    <w:p w14:paraId="1BE2FA8D" w14:textId="78B09855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חיישנים בסיסיים: מצלמה, חיישן תנועה, בקר מהירות, מיקרו </w:t>
      </w:r>
      <w:proofErr w:type="spellStart"/>
      <w:r>
        <w:rPr>
          <w:rFonts w:hint="cs"/>
          <w:sz w:val="28"/>
          <w:szCs w:val="28"/>
          <w:rtl/>
        </w:rPr>
        <w:t>קונטרולרים</w:t>
      </w:r>
      <w:proofErr w:type="spellEnd"/>
      <w:r>
        <w:rPr>
          <w:rFonts w:hint="cs"/>
          <w:sz w:val="28"/>
          <w:szCs w:val="28"/>
          <w:rtl/>
        </w:rPr>
        <w:t xml:space="preserve"> ומחשב מרכזי.</w:t>
      </w:r>
    </w:p>
    <w:p w14:paraId="29D0DF94" w14:textId="43826A0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ביבת עבודה ומערכת הפעלה.</w:t>
      </w:r>
    </w:p>
    <w:p w14:paraId="7D2AF7A4" w14:textId="2056BAB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פת פיתוח וספריות שונות.</w:t>
      </w:r>
    </w:p>
    <w:p w14:paraId="44563F6D" w14:textId="6F28E644" w:rsidR="001E44D1" w:rsidRDefault="001E44D1" w:rsidP="001E44D1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צלמה:</w:t>
      </w:r>
    </w:p>
    <w:p w14:paraId="0F16B7B7" w14:textId="67AB6841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תמונות: תמונת צבע, תמונת אינפרה ואדום ותמונת עומק.</w:t>
      </w:r>
    </w:p>
    <w:p w14:paraId="35CB8225" w14:textId="4831C85D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וצאת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: מהירות זוויתית לשלוש דרגות חופש.</w:t>
      </w:r>
    </w:p>
    <w:p w14:paraId="38E06423" w14:textId="11BCF512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נתוני תאוצה: תאוצה קווית לשלוש דרגות חופש.</w:t>
      </w:r>
    </w:p>
    <w:p w14:paraId="1912709C" w14:textId="7E9D25C2" w:rsidR="00ED67D8" w:rsidRDefault="00ED67D8" w:rsidP="00ED67D8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ני </w:t>
      </w:r>
      <w:proofErr w:type="spellStart"/>
      <w:r>
        <w:rPr>
          <w:sz w:val="28"/>
          <w:szCs w:val="28"/>
        </w:rPr>
        <w:t>intrinsics</w:t>
      </w:r>
      <w:proofErr w:type="spellEnd"/>
      <w:r>
        <w:rPr>
          <w:rFonts w:hint="cs"/>
          <w:sz w:val="28"/>
          <w:szCs w:val="28"/>
          <w:rtl/>
        </w:rPr>
        <w:t xml:space="preserve"> ו- </w:t>
      </w:r>
      <w:proofErr w:type="spellStart"/>
      <w:r>
        <w:rPr>
          <w:sz w:val="28"/>
          <w:szCs w:val="28"/>
        </w:rPr>
        <w:t>extrinsics</w:t>
      </w:r>
      <w:proofErr w:type="spellEnd"/>
      <w:r>
        <w:rPr>
          <w:rFonts w:hint="cs"/>
          <w:sz w:val="28"/>
          <w:szCs w:val="28"/>
          <w:rtl/>
        </w:rPr>
        <w:t xml:space="preserve"> על הרכיבים השונים במצלמה.</w:t>
      </w:r>
    </w:p>
    <w:p w14:paraId="6DBE7A63" w14:textId="31D7F027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נוע:</w:t>
      </w:r>
    </w:p>
    <w:p w14:paraId="4424E29B" w14:textId="382EF8E7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</w:t>
      </w:r>
      <w:proofErr w:type="spellStart"/>
      <w:r>
        <w:rPr>
          <w:rFonts w:hint="cs"/>
          <w:sz w:val="28"/>
          <w:szCs w:val="28"/>
          <w:rtl/>
        </w:rPr>
        <w:t>קונטרולר</w:t>
      </w:r>
      <w:proofErr w:type="spellEnd"/>
      <w:r>
        <w:rPr>
          <w:rFonts w:hint="cs"/>
          <w:sz w:val="28"/>
          <w:szCs w:val="28"/>
          <w:rtl/>
        </w:rPr>
        <w:t>(</w:t>
      </w:r>
      <w:proofErr w:type="spellStart"/>
      <w:r>
        <w:rPr>
          <w:rFonts w:hint="cs"/>
          <w:sz w:val="28"/>
          <w:szCs w:val="28"/>
          <w:rtl/>
        </w:rPr>
        <w:t>ארדואינ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="00505E14">
        <w:rPr>
          <w:rFonts w:hint="cs"/>
          <w:sz w:val="28"/>
          <w:szCs w:val="28"/>
          <w:rtl/>
        </w:rPr>
        <w:t>ננו</w:t>
      </w:r>
      <w:r>
        <w:rPr>
          <w:rFonts w:hint="cs"/>
          <w:sz w:val="28"/>
          <w:szCs w:val="28"/>
          <w:rtl/>
        </w:rPr>
        <w:t>) המאפשר קבלת פקודות מגורם חיצוני ושליחתם למנועים.</w:t>
      </w:r>
    </w:p>
    <w:p w14:paraId="0969B0A7" w14:textId="7EDE533B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ממשק חיצוני המאפשר תקשורת מול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ושליחת פקודות למנועים.</w:t>
      </w:r>
    </w:p>
    <w:p w14:paraId="322BFA71" w14:textId="6E4250D1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חיישן תנועה:</w:t>
      </w:r>
    </w:p>
    <w:p w14:paraId="01236235" w14:textId="06F647E0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</w:t>
      </w:r>
      <w:proofErr w:type="spellStart"/>
      <w:r>
        <w:rPr>
          <w:rFonts w:hint="cs"/>
          <w:sz w:val="28"/>
          <w:szCs w:val="28"/>
          <w:rtl/>
        </w:rPr>
        <w:t>קונטרולר</w:t>
      </w:r>
      <w:proofErr w:type="spellEnd"/>
      <w:r>
        <w:rPr>
          <w:rFonts w:hint="cs"/>
          <w:sz w:val="28"/>
          <w:szCs w:val="28"/>
          <w:rtl/>
        </w:rPr>
        <w:t>(</w:t>
      </w:r>
      <w:proofErr w:type="spellStart"/>
      <w:r>
        <w:rPr>
          <w:rFonts w:hint="cs"/>
          <w:sz w:val="28"/>
          <w:szCs w:val="28"/>
          <w:rtl/>
        </w:rPr>
        <w:t>ארדואינ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="00505E14">
        <w:rPr>
          <w:rFonts w:hint="cs"/>
          <w:sz w:val="28"/>
          <w:szCs w:val="28"/>
          <w:rtl/>
        </w:rPr>
        <w:t>אונו</w:t>
      </w:r>
      <w:r>
        <w:rPr>
          <w:rFonts w:hint="cs"/>
          <w:sz w:val="28"/>
          <w:szCs w:val="28"/>
          <w:rtl/>
        </w:rPr>
        <w:t>) המאפשר קריאת מידע והחיישן והעברתו לגורם חיצוני.</w:t>
      </w:r>
    </w:p>
    <w:p w14:paraId="625D72A7" w14:textId="5BEA4C15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ממשק חיצוני המאפשר תקשורת מול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וקבלת המידע.</w:t>
      </w:r>
    </w:p>
    <w:p w14:paraId="4675B59E" w14:textId="6C93804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י תקשורת(</w:t>
      </w:r>
      <w:proofErr w:type="spellStart"/>
      <w:r>
        <w:rPr>
          <w:sz w:val="28"/>
          <w:szCs w:val="28"/>
        </w:rPr>
        <w:t>tcp</w:t>
      </w:r>
      <w:proofErr w:type="spellEnd"/>
      <w:r>
        <w:rPr>
          <w:rFonts w:hint="cs"/>
          <w:sz w:val="28"/>
          <w:szCs w:val="28"/>
          <w:rtl/>
        </w:rPr>
        <w:t>):</w:t>
      </w:r>
    </w:p>
    <w:p w14:paraId="71AE1AE2" w14:textId="66684AB2" w:rsidR="00ED67D8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ממשק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ממשק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המאפשרים העברת נתונים בין מחשבים.</w:t>
      </w:r>
    </w:p>
    <w:p w14:paraId="4A067B89" w14:textId="7F849B0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גרפי:</w:t>
      </w:r>
    </w:p>
    <w:p w14:paraId="1D3D7361" w14:textId="7DB2A62C" w:rsidR="006D5CD4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משק המציג בזמן אמת את כל נתוני החיישנים: תמונה, מהירות זוויתית, תאוצה קווית, תנועה ומהירות קווית וכמו כן, בעל יכולת תקשורת מול מחשב מרוחק.</w:t>
      </w:r>
    </w:p>
    <w:p w14:paraId="499DDC72" w14:textId="77777777" w:rsidR="006D5CD4" w:rsidRDefault="006D5CD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213808B4" w14:textId="025D3405" w:rsidR="0027326A" w:rsidRDefault="006D5CD4" w:rsidP="006D5CD4">
      <w:pPr>
        <w:bidi/>
        <w:spacing w:after="0"/>
        <w:jc w:val="center"/>
        <w:rPr>
          <w:sz w:val="40"/>
          <w:szCs w:val="40"/>
          <w:rtl/>
        </w:rPr>
      </w:pPr>
      <w:bookmarkStart w:id="3" w:name="ניהול_גרסאו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ניהול גרסאות</w:t>
      </w:r>
    </w:p>
    <w:bookmarkEnd w:id="3"/>
    <w:p w14:paraId="4CA15292" w14:textId="00E889D1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3FBD603" w14:textId="19D26310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 הפרויקט מנוהל ב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 בהרשאת </w:t>
      </w:r>
      <w:r>
        <w:rPr>
          <w:b/>
          <w:bCs/>
          <w:sz w:val="28"/>
          <w:szCs w:val="28"/>
        </w:rPr>
        <w:t>private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כיוון שכל הפרויקט שייך לטכניון.</w:t>
      </w:r>
    </w:p>
    <w:p w14:paraId="130E2409" w14:textId="6053982A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עשות </w:t>
      </w:r>
      <w:r>
        <w:rPr>
          <w:sz w:val="28"/>
          <w:szCs w:val="28"/>
        </w:rPr>
        <w:t>clone</w:t>
      </w:r>
      <w:r>
        <w:rPr>
          <w:rFonts w:hint="cs"/>
          <w:sz w:val="28"/>
          <w:szCs w:val="28"/>
          <w:rtl/>
        </w:rPr>
        <w:t xml:space="preserve"> לפרויקט דרך הקישור:</w:t>
      </w:r>
    </w:p>
    <w:p w14:paraId="372F18D5" w14:textId="2BC52BC9" w:rsidR="006D5CD4" w:rsidRDefault="00283D63" w:rsidP="006D5CD4">
      <w:pPr>
        <w:spacing w:after="0"/>
        <w:rPr>
          <w:sz w:val="28"/>
          <w:szCs w:val="28"/>
          <w:rtl/>
        </w:rPr>
      </w:pPr>
      <w:hyperlink r:id="rId9" w:history="1">
        <w:r w:rsidR="006D5CD4" w:rsidRPr="00796EB1">
          <w:rPr>
            <w:rStyle w:val="Hyperlink"/>
            <w:rFonts w:asciiTheme="minorHAnsi" w:hAnsiTheme="minorHAnsi"/>
            <w:szCs w:val="28"/>
          </w:rPr>
          <w:t>https://github.com/asafanter/AutoRaceCar.git</w:t>
        </w:r>
      </w:hyperlink>
    </w:p>
    <w:p w14:paraId="462D8B58" w14:textId="0201679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AEFC7A7" w14:textId="78D5245C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מליצים להמשיך ולנהל את הגרסאות דרך </w:t>
      </w:r>
      <w:proofErr w:type="spellStart"/>
      <w:r>
        <w:rPr>
          <w:rFonts w:hint="cs"/>
          <w:sz w:val="28"/>
          <w:szCs w:val="28"/>
          <w:rtl/>
        </w:rPr>
        <w:t>הגיט</w:t>
      </w:r>
      <w:proofErr w:type="spellEnd"/>
      <w:r>
        <w:rPr>
          <w:rFonts w:hint="cs"/>
          <w:sz w:val="28"/>
          <w:szCs w:val="28"/>
          <w:rtl/>
        </w:rPr>
        <w:t xml:space="preserve"> גם לדורות הבאים כדי שיהיה מקום יחיד שנגיש לכל הפרויקט וגיבוי מלא. </w:t>
      </w:r>
    </w:p>
    <w:p w14:paraId="734BEAC5" w14:textId="176E6335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0E0AD6B" w14:textId="2F62703B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סרטון הדרכה נחמד למתחילים:</w:t>
      </w:r>
    </w:p>
    <w:p w14:paraId="197E1B18" w14:textId="41D009F5" w:rsidR="006D5CD4" w:rsidRDefault="00283D63" w:rsidP="006D5CD4">
      <w:pPr>
        <w:spacing w:after="0"/>
        <w:rPr>
          <w:rtl/>
        </w:rPr>
      </w:pPr>
      <w:hyperlink r:id="rId10" w:history="1">
        <w:r w:rsidR="006D5CD4">
          <w:rPr>
            <w:rStyle w:val="Hyperlink"/>
          </w:rPr>
          <w:t>https://www.youtube.com/watch?v=SWYqp7iY_Tc</w:t>
        </w:r>
      </w:hyperlink>
    </w:p>
    <w:p w14:paraId="651AE6A0" w14:textId="540E742C" w:rsidR="006D5CD4" w:rsidRDefault="006D5CD4" w:rsidP="006D5CD4">
      <w:pPr>
        <w:spacing w:after="0"/>
        <w:rPr>
          <w:rtl/>
        </w:rPr>
      </w:pPr>
    </w:p>
    <w:p w14:paraId="498B92FA" w14:textId="2B033EB3" w:rsidR="006D5CD4" w:rsidRP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E54DC6A" w14:textId="77777777" w:rsidR="0027326A" w:rsidRDefault="0027326A">
      <w:pPr>
        <w:rPr>
          <w:sz w:val="28"/>
          <w:szCs w:val="28"/>
        </w:rPr>
      </w:pPr>
      <w:r>
        <w:rPr>
          <w:sz w:val="28"/>
          <w:szCs w:val="28"/>
          <w:rtl/>
        </w:rPr>
        <w:br w:type="page"/>
      </w:r>
    </w:p>
    <w:p w14:paraId="66B35440" w14:textId="726876B9" w:rsidR="00ED67D8" w:rsidRDefault="00687938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4" w:name="תיאור_המערכ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יאור המערכת</w:t>
      </w:r>
      <w:bookmarkEnd w:id="4"/>
    </w:p>
    <w:p w14:paraId="5A6EFE49" w14:textId="5014B7EA" w:rsidR="006D5CD4" w:rsidRDefault="006D5CD4" w:rsidP="00687938">
      <w:pPr>
        <w:bidi/>
        <w:spacing w:after="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 wp14:anchorId="45E05CB5" wp14:editId="4B515748">
            <wp:extent cx="5719445" cy="3813175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61412" w14:textId="7777777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2C9F959D" w14:textId="159DA649" w:rsidR="00687938" w:rsidRDefault="00505E1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ערכת מורכבת ממחשב מרכזי, </w:t>
      </w:r>
      <w:proofErr w:type="spellStart"/>
      <w:r w:rsidR="006E2CAA"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(2) אשר מקבל מתח מספק(1).</w:t>
      </w:r>
    </w:p>
    <w:p w14:paraId="14C1626F" w14:textId="69352BE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- </w:t>
      </w:r>
      <w:r>
        <w:rPr>
          <w:sz w:val="28"/>
          <w:szCs w:val="28"/>
        </w:rPr>
        <w:t>jetson</w:t>
      </w:r>
      <w:r>
        <w:rPr>
          <w:rFonts w:hint="cs"/>
          <w:sz w:val="28"/>
          <w:szCs w:val="28"/>
          <w:rtl/>
        </w:rPr>
        <w:t xml:space="preserve"> מחוברים מאופן ישיר מצלמה(3) ומפצ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>(4).</w:t>
      </w:r>
    </w:p>
    <w:p w14:paraId="37E3130B" w14:textId="65AA4D10" w:rsidR="00505E14" w:rsidRDefault="00505E14" w:rsidP="00505E14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 xml:space="preserve"> מכיל 4 יציאות ואליו מחוברים שני מיקרו </w:t>
      </w:r>
      <w:proofErr w:type="spellStart"/>
      <w:r>
        <w:rPr>
          <w:rFonts w:hint="cs"/>
          <w:sz w:val="28"/>
          <w:szCs w:val="28"/>
          <w:rtl/>
        </w:rPr>
        <w:t>קונטרולרים</w:t>
      </w:r>
      <w:proofErr w:type="spellEnd"/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 xml:space="preserve">Arduino </w:t>
      </w:r>
      <w:proofErr w:type="spellStart"/>
      <w:r>
        <w:rPr>
          <w:sz w:val="28"/>
          <w:szCs w:val="28"/>
        </w:rPr>
        <w:t>uno</w:t>
      </w:r>
      <w:proofErr w:type="spellEnd"/>
      <w:r>
        <w:rPr>
          <w:rFonts w:hint="cs"/>
          <w:sz w:val="28"/>
          <w:szCs w:val="28"/>
          <w:rtl/>
        </w:rPr>
        <w:t xml:space="preserve">(7) </w:t>
      </w:r>
    </w:p>
    <w:p w14:paraId="515B4F47" w14:textId="313022CF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>(6), בנוסף עוד שתי יציאות אלינן ניתן לחבר מקלדת ועכבר.</w:t>
      </w:r>
    </w:p>
    <w:p w14:paraId="1EB42F26" w14:textId="784D541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 - </w:t>
      </w:r>
      <w:r>
        <w:rPr>
          <w:sz w:val="28"/>
          <w:szCs w:val="28"/>
        </w:rPr>
        <w:t xml:space="preserve">Arduino </w:t>
      </w:r>
      <w:proofErr w:type="spellStart"/>
      <w:r>
        <w:rPr>
          <w:sz w:val="28"/>
          <w:szCs w:val="28"/>
        </w:rPr>
        <w:t>uno</w:t>
      </w:r>
      <w:proofErr w:type="spellEnd"/>
      <w:r>
        <w:rPr>
          <w:rFonts w:hint="cs"/>
          <w:sz w:val="28"/>
          <w:szCs w:val="28"/>
          <w:rtl/>
        </w:rPr>
        <w:t xml:space="preserve"> מחובר החיישן תנועה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(8).</w:t>
      </w:r>
    </w:p>
    <w:p w14:paraId="49A0D399" w14:textId="544B8D72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מחוברים </w:t>
      </w:r>
      <w:r>
        <w:rPr>
          <w:sz w:val="28"/>
          <w:szCs w:val="28"/>
        </w:rPr>
        <w:t>servo</w:t>
      </w:r>
      <w:r>
        <w:rPr>
          <w:rFonts w:hint="cs"/>
          <w:sz w:val="28"/>
          <w:szCs w:val="28"/>
          <w:rtl/>
        </w:rPr>
        <w:t>(9) אשר שולט על הגלגלים ובקר מהירות(10) אשר שולט על המנועים(11) המקבלים מתח מסוללה(5) כאשר רכיבים 9,10,11,5 הם רכיבים אשר גלולים בחבילת הרכב.</w:t>
      </w:r>
    </w:p>
    <w:p w14:paraId="717E43C0" w14:textId="75E7219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F0157BB" w14:textId="318F76B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CA9695" w14:textId="61FFCA3D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2CFE6685" w14:textId="36AFC66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05BE95D" w14:textId="31145D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549DFCC" w14:textId="2E1B91D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2B7B5C1" w14:textId="0CC4B19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0DDA6B9" w14:textId="025202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F2CC1E4" w14:textId="1317189B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817B571" w14:textId="4098A6A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B3E8FEA" w14:textId="6A23DAC6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C8CC4CE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81753B" w14:textId="63332CC1" w:rsidR="006E2CAA" w:rsidRPr="008A7F54" w:rsidRDefault="006E2CAA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lastRenderedPageBreak/>
        <w:t>עדי.</w:t>
      </w:r>
    </w:p>
    <w:p w14:paraId="7A0AF2DB" w14:textId="41BC1514" w:rsidR="00505E14" w:rsidRPr="008A7F54" w:rsidRDefault="00505E14" w:rsidP="006E2CAA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תיאור הפלטה.</w:t>
      </w:r>
    </w:p>
    <w:p w14:paraId="478E45CC" w14:textId="735E2969" w:rsidR="00505E14" w:rsidRPr="008A7F54" w:rsidRDefault="00505E14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שרטוט.</w:t>
      </w:r>
    </w:p>
    <w:p w14:paraId="7E6787B8" w14:textId="399B225B" w:rsidR="00505E14" w:rsidRDefault="00505E14" w:rsidP="00505E14">
      <w:pPr>
        <w:bidi/>
        <w:spacing w:after="0"/>
        <w:rPr>
          <w:sz w:val="28"/>
          <w:szCs w:val="28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 xml:space="preserve">הוספת איש קשר ומספר טלפון </w:t>
      </w:r>
      <w:proofErr w:type="spellStart"/>
      <w:r w:rsidRPr="008A7F54">
        <w:rPr>
          <w:rFonts w:hint="cs"/>
          <w:sz w:val="28"/>
          <w:szCs w:val="28"/>
          <w:highlight w:val="green"/>
          <w:rtl/>
        </w:rPr>
        <w:t>סמיון</w:t>
      </w:r>
      <w:proofErr w:type="spellEnd"/>
      <w:r w:rsidRPr="008A7F54">
        <w:rPr>
          <w:rFonts w:hint="cs"/>
          <w:sz w:val="28"/>
          <w:szCs w:val="28"/>
          <w:highlight w:val="green"/>
          <w:rtl/>
        </w:rPr>
        <w:t>.</w:t>
      </w:r>
    </w:p>
    <w:p w14:paraId="081E5489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2581F2C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420707DA" w14:textId="6082CF0A" w:rsidR="00505E14" w:rsidRDefault="00505E1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54DAF3E" w14:textId="13CFC267" w:rsidR="00505E14" w:rsidRDefault="000503AE" w:rsidP="00505E14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5" w:name="סוללת_מערכת"/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ערכת</w:t>
      </w:r>
    </w:p>
    <w:bookmarkEnd w:id="5"/>
    <w:p w14:paraId="2461B360" w14:textId="38D530E7" w:rsidR="000503AE" w:rsidRDefault="000503AE" w:rsidP="000503AE">
      <w:pPr>
        <w:bidi/>
        <w:spacing w:after="0"/>
        <w:rPr>
          <w:sz w:val="28"/>
          <w:szCs w:val="28"/>
          <w:rtl/>
        </w:rPr>
      </w:pPr>
    </w:p>
    <w:p w14:paraId="65C1EB5A" w14:textId="1BDB8C9F" w:rsidR="000503AE" w:rsidRDefault="000503AE" w:rsidP="000503AE">
      <w:pPr>
        <w:bidi/>
        <w:spacing w:after="0"/>
        <w:rPr>
          <w:sz w:val="28"/>
          <w:szCs w:val="28"/>
          <w:rtl/>
        </w:rPr>
      </w:pPr>
      <w:r w:rsidRPr="00AA3B70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50AE6868" w14:textId="14C513DD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5081B1B7" w14:textId="77777777" w:rsidR="006E2CAA" w:rsidRDefault="006E2CAA" w:rsidP="000503AE">
      <w:pPr>
        <w:bidi/>
        <w:spacing w:after="0"/>
        <w:rPr>
          <w:sz w:val="28"/>
          <w:szCs w:val="28"/>
        </w:rPr>
      </w:pPr>
    </w:p>
    <w:p w14:paraId="1E2D3091" w14:textId="739905D5" w:rsidR="000503AE" w:rsidRDefault="000503AE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מות: 1.</w:t>
      </w:r>
    </w:p>
    <w:p w14:paraId="61E5033E" w14:textId="5A3E2C0F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תח: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>.</w:t>
      </w:r>
    </w:p>
    <w:p w14:paraId="09E4CEA8" w14:textId="42DF157B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נרגיה: </w:t>
      </w:r>
      <w:r>
        <w:rPr>
          <w:sz w:val="28"/>
          <w:szCs w:val="28"/>
        </w:rPr>
        <w:t>8000[</w:t>
      </w:r>
      <w:proofErr w:type="spellStart"/>
      <w:r>
        <w:rPr>
          <w:sz w:val="28"/>
          <w:szCs w:val="28"/>
        </w:rPr>
        <w:t>mA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>.</w:t>
      </w:r>
    </w:p>
    <w:p w14:paraId="0347DCB7" w14:textId="76EB0177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0A419C9" w14:textId="734FF17F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6" w:name="מחשב_מרכזי"/>
      <w:r>
        <w:rPr>
          <w:rFonts w:hint="cs"/>
          <w:b/>
          <w:bCs/>
          <w:sz w:val="28"/>
          <w:szCs w:val="28"/>
          <w:u w:val="single"/>
          <w:rtl/>
        </w:rPr>
        <w:t>מחשב מרכזי (</w:t>
      </w:r>
      <w:proofErr w:type="spellStart"/>
      <w:r>
        <w:rPr>
          <w:b/>
          <w:bCs/>
          <w:sz w:val="28"/>
          <w:szCs w:val="28"/>
          <w:u w:val="single"/>
        </w:rPr>
        <w:t>xavier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>)</w:t>
      </w:r>
    </w:p>
    <w:bookmarkEnd w:id="6"/>
    <w:p w14:paraId="41C51B5B" w14:textId="2FBE55ED" w:rsidR="006E2CAA" w:rsidRDefault="00497854" w:rsidP="00C36018">
      <w:pPr>
        <w:bidi/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1163283" wp14:editId="582C0AFC">
            <wp:simplePos x="0" y="0"/>
            <wp:positionH relativeFrom="column">
              <wp:posOffset>2026986</wp:posOffset>
            </wp:positionH>
            <wp:positionV relativeFrom="paragraph">
              <wp:posOffset>192538</wp:posOffset>
            </wp:positionV>
            <wp:extent cx="1827530" cy="1486535"/>
            <wp:effectExtent l="0" t="0" r="1270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7A0D22" w14:textId="2CAE4349" w:rsidR="00497854" w:rsidRDefault="002E317E" w:rsidP="00F326CC">
      <w:pPr>
        <w:bidi/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2B66B12" wp14:editId="3259E198">
            <wp:extent cx="5731510" cy="3213100"/>
            <wp:effectExtent l="0" t="0" r="2540" b="635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00C7A" w14:textId="2BD69A62" w:rsidR="00497854" w:rsidRPr="002E317E" w:rsidRDefault="00497854" w:rsidP="00497854">
      <w:pPr>
        <w:bidi/>
        <w:spacing w:after="0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 xml:space="preserve">מפרט: </w:t>
      </w:r>
    </w:p>
    <w:p w14:paraId="3F7A2154" w14:textId="2B027F05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 w:hint="cs"/>
          <w:b/>
          <w:bCs/>
          <w:color w:val="333333"/>
          <w:sz w:val="28"/>
          <w:szCs w:val="28"/>
          <w:shd w:val="clear" w:color="auto" w:fill="FFFFFF"/>
        </w:rPr>
        <w:t>GP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U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512-core Volta GPU with Tensor Cores</w:t>
      </w:r>
    </w:p>
    <w:p w14:paraId="19CF9B17" w14:textId="5FD520C9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PU: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 8-core ARM v8.2 64-bit CPU, 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a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c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he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8MB L2 + 4MB L3</w:t>
      </w:r>
    </w:p>
    <w:p w14:paraId="4A0D4602" w14:textId="00A08967" w:rsidR="00497854" w:rsidRPr="002E317E" w:rsidRDefault="00497854" w:rsidP="00497854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Memory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16GB 256-Bit LPDDR4x </w:t>
      </w:r>
      <w:r w:rsidR="00A049A8"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throughput: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37GB/s</w:t>
      </w:r>
    </w:p>
    <w:p w14:paraId="29C3F349" w14:textId="5226F43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Storage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32GB eMMC 5.1</w:t>
      </w:r>
    </w:p>
    <w:p w14:paraId="3B73802D" w14:textId="44DD0CA5" w:rsidR="00A049A8" w:rsidRPr="002E317E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1F1F1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Power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0W / 15W / 30W</w:t>
      </w:r>
    </w:p>
    <w:p w14:paraId="6058BD70" w14:textId="3F9B4DD5" w:rsidR="00A049A8" w:rsidRDefault="00A049A8" w:rsidP="00A049A8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 xml:space="preserve">PCIE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 x8 or 1 x4 or 1 x2 or 2 x1 PCIe (Gen4)</w:t>
      </w:r>
    </w:p>
    <w:p w14:paraId="4405C171" w14:textId="05CC2CA6" w:rsidR="00F326CC" w:rsidRPr="002E317E" w:rsidRDefault="00F326CC" w:rsidP="00F326CC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r>
        <w:rPr>
          <w:rFonts w:ascii="Helvetica" w:hAnsi="Helvetica" w:hint="cs"/>
          <w:color w:val="333333"/>
          <w:sz w:val="28"/>
          <w:szCs w:val="28"/>
          <w:shd w:val="clear" w:color="auto" w:fill="FFFFFF"/>
        </w:rPr>
        <w:lastRenderedPageBreak/>
        <w:t>S</w:t>
      </w:r>
      <w:r>
        <w:rPr>
          <w:rFonts w:ascii="Helvetica" w:hAnsi="Helvetica"/>
          <w:color w:val="333333"/>
          <w:sz w:val="28"/>
          <w:szCs w:val="28"/>
          <w:shd w:val="clear" w:color="auto" w:fill="FFFFFF"/>
        </w:rPr>
        <w:t>ize: 105x105x60(mm)</w:t>
      </w:r>
    </w:p>
    <w:p w14:paraId="5819C62C" w14:textId="232BED8A" w:rsidR="00497854" w:rsidRPr="00A87930" w:rsidRDefault="00A049A8" w:rsidP="00A049A8">
      <w:pPr>
        <w:bidi/>
        <w:spacing w:after="0"/>
        <w:jc w:val="right"/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  <w:rtl/>
        </w:rPr>
      </w:pPr>
      <w:r w:rsidRPr="00A87930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WI-FI: NO</w:t>
      </w:r>
    </w:p>
    <w:p w14:paraId="6342CC49" w14:textId="2B262E12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  <w:rtl/>
        </w:rPr>
      </w:pPr>
      <w:r w:rsidRPr="00A87930">
        <w:rPr>
          <w:rFonts w:hint="cs"/>
          <w:sz w:val="28"/>
          <w:szCs w:val="28"/>
          <w:rtl/>
        </w:rPr>
        <w:t>מפרט מפורט ויותר מעמיק על החומרה ב</w:t>
      </w:r>
      <w:r w:rsidRPr="00A87930">
        <w:rPr>
          <w:sz w:val="28"/>
          <w:szCs w:val="28"/>
        </w:rPr>
        <w:t>jetson</w:t>
      </w:r>
      <w:r w:rsidRPr="00A87930">
        <w:rPr>
          <w:rFonts w:hint="cs"/>
          <w:sz w:val="28"/>
          <w:szCs w:val="28"/>
          <w:rtl/>
        </w:rPr>
        <w:t xml:space="preserve"> ניתן למצוא פה:</w:t>
      </w:r>
    </w:p>
    <w:p w14:paraId="2FFEF67C" w14:textId="664ABA39" w:rsidR="00A87930" w:rsidRPr="00BC5247" w:rsidRDefault="00283D63" w:rsidP="00BC5247">
      <w:pPr>
        <w:bidi/>
        <w:spacing w:after="0"/>
        <w:rPr>
          <w:color w:val="0000FF"/>
          <w:u w:val="single"/>
        </w:rPr>
      </w:pPr>
      <w:hyperlink r:id="rId14" w:history="1">
        <w:r w:rsidR="00A87930" w:rsidRPr="00BC5247">
          <w:rPr>
            <w:color w:val="0000FF"/>
            <w:u w:val="single"/>
          </w:rPr>
          <w:t>https://developer.nvidia.com/embedded/develop/hardware</w:t>
        </w:r>
      </w:hyperlink>
    </w:p>
    <w:p w14:paraId="429B3DD1" w14:textId="76D6F842" w:rsidR="00573B3E" w:rsidRPr="00A87930" w:rsidRDefault="00A049A8" w:rsidP="00A87930">
      <w:pPr>
        <w:pStyle w:val="a3"/>
        <w:numPr>
          <w:ilvl w:val="0"/>
          <w:numId w:val="22"/>
        </w:numPr>
        <w:bidi/>
        <w:spacing w:after="0"/>
        <w:rPr>
          <w:b/>
          <w:bCs/>
          <w:sz w:val="28"/>
          <w:szCs w:val="28"/>
        </w:rPr>
      </w:pPr>
      <w:r w:rsidRPr="00A87930">
        <w:rPr>
          <w:rFonts w:hint="cs"/>
          <w:b/>
          <w:bCs/>
          <w:sz w:val="28"/>
          <w:szCs w:val="28"/>
          <w:rtl/>
        </w:rPr>
        <w:t xml:space="preserve">מכיוון שאין רכיב </w:t>
      </w:r>
      <w:r w:rsidRPr="00A87930">
        <w:rPr>
          <w:rFonts w:hint="cs"/>
          <w:b/>
          <w:bCs/>
          <w:sz w:val="28"/>
          <w:szCs w:val="28"/>
        </w:rPr>
        <w:t>WI</w:t>
      </w:r>
      <w:r w:rsidRPr="00A87930">
        <w:rPr>
          <w:b/>
          <w:bCs/>
          <w:sz w:val="28"/>
          <w:szCs w:val="28"/>
        </w:rPr>
        <w:t>FI</w:t>
      </w:r>
      <w:r w:rsidRPr="00A87930">
        <w:rPr>
          <w:rFonts w:hint="cs"/>
          <w:b/>
          <w:bCs/>
          <w:sz w:val="28"/>
          <w:szCs w:val="28"/>
          <w:rtl/>
        </w:rPr>
        <w:t xml:space="preserve"> מובנה נאלצנו לחבר רכיב חיצוני שעליו מחוברות האנטנות.</w:t>
      </w:r>
    </w:p>
    <w:p w14:paraId="4A3847A3" w14:textId="1250392E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hint="cs"/>
          <w:sz w:val="28"/>
          <w:szCs w:val="28"/>
          <w:rtl/>
        </w:rPr>
        <w:t xml:space="preserve">הרכיב כולל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Deep Learning Accelerators (</w:t>
      </w:r>
      <w:r w:rsidRPr="00A87930">
        <w:rPr>
          <w:rStyle w:val="ab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DL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ו 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 Visual Accelerators (</w:t>
      </w:r>
      <w:r w:rsidRPr="00A87930">
        <w:rPr>
          <w:rStyle w:val="ab"/>
          <w:rFonts w:ascii="Helvetica" w:hAnsi="Helvetica"/>
          <w:color w:val="000000"/>
          <w:sz w:val="28"/>
          <w:szCs w:val="28"/>
          <w:bdr w:val="none" w:sz="0" w:space="0" w:color="auto" w:frame="1"/>
          <w:shd w:val="clear" w:color="auto" w:fill="FFFFFF"/>
        </w:rPr>
        <w:t>VA</w:t>
      </w:r>
      <w:r w:rsidRPr="00A87930">
        <w:rPr>
          <w:rFonts w:ascii="Helvetica" w:hAnsi="Helvetica"/>
          <w:color w:val="000000"/>
          <w:sz w:val="28"/>
          <w:szCs w:val="28"/>
          <w:shd w:val="clear" w:color="auto" w:fill="FFFFFF"/>
        </w:rPr>
        <w:t>)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 .</w:t>
      </w:r>
    </w:p>
    <w:p w14:paraId="2AAE520F" w14:textId="54517895" w:rsidR="00A87930" w:rsidRPr="00A87930" w:rsidRDefault="00A87930" w:rsidP="00A87930">
      <w:pPr>
        <w:pStyle w:val="a3"/>
        <w:numPr>
          <w:ilvl w:val="0"/>
          <w:numId w:val="22"/>
        </w:numPr>
        <w:bidi/>
        <w:spacing w:after="0"/>
        <w:rPr>
          <w:sz w:val="28"/>
          <w:szCs w:val="28"/>
        </w:rPr>
      </w:pP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מכיוון שהרכיב כולל הרבה רכיבים תומכים (כמו מאיצים, 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GPU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 xml:space="preserve">) לרכיב ישנם 4 רמות לצריכת הספק ב7 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</w:rPr>
        <w:t>MODE</w:t>
      </w:r>
      <w:r w:rsidRPr="00A87930">
        <w:rPr>
          <w:rFonts w:ascii="Helvetica" w:hAnsi="Helvetica" w:hint="cs"/>
          <w:color w:val="000000"/>
          <w:sz w:val="28"/>
          <w:szCs w:val="28"/>
          <w:shd w:val="clear" w:color="auto" w:fill="FFFFFF"/>
          <w:rtl/>
        </w:rPr>
        <w:t>י פעולה שונים הסבר על כך ניתן למצוא כאן:</w:t>
      </w:r>
    </w:p>
    <w:p w14:paraId="4AA3ACE5" w14:textId="75C5B7BD" w:rsidR="00A87930" w:rsidRPr="00BC5247" w:rsidRDefault="00283D63" w:rsidP="00BC5247">
      <w:pPr>
        <w:bidi/>
        <w:spacing w:after="0"/>
        <w:rPr>
          <w:color w:val="0000FF"/>
          <w:u w:val="single"/>
        </w:rPr>
      </w:pPr>
      <w:hyperlink r:id="rId15" w:history="1">
        <w:r w:rsidR="00A87930" w:rsidRPr="00BC5247">
          <w:rPr>
            <w:color w:val="0000FF"/>
            <w:u w:val="single"/>
          </w:rPr>
          <w:t>https://www.jetsonhacks.com/2018/10/07/nvpmodel-nvidia-jetson-agx-xavier-developer-kit/</w:t>
        </w:r>
      </w:hyperlink>
    </w:p>
    <w:p w14:paraId="7663BD52" w14:textId="7ADC773A" w:rsidR="00573B3E" w:rsidRPr="002E317E" w:rsidRDefault="00573B3E" w:rsidP="00573B3E">
      <w:pPr>
        <w:bidi/>
        <w:spacing w:after="0"/>
        <w:rPr>
          <w:sz w:val="28"/>
          <w:szCs w:val="28"/>
          <w:rtl/>
        </w:rPr>
      </w:pPr>
    </w:p>
    <w:p w14:paraId="48232576" w14:textId="273D535B" w:rsidR="00573B3E" w:rsidRPr="002E317E" w:rsidRDefault="00573B3E" w:rsidP="00573B3E">
      <w:pPr>
        <w:bidi/>
        <w:spacing w:after="0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בנוסף על הכרטיס פיתוח (</w:t>
      </w:r>
      <w:r w:rsidRPr="002E317E">
        <w:rPr>
          <w:rFonts w:ascii="Helvetica" w:hAnsi="Helvetica"/>
          <w:b/>
          <w:bCs/>
          <w:color w:val="333333"/>
          <w:sz w:val="28"/>
          <w:szCs w:val="28"/>
          <w:shd w:val="clear" w:color="auto" w:fill="FFFFFF"/>
        </w:rPr>
        <w:t>Developer Kit</w:t>
      </w:r>
      <w:r w:rsidRPr="002E317E">
        <w:rPr>
          <w:rFonts w:hint="cs"/>
          <w:sz w:val="28"/>
          <w:szCs w:val="28"/>
          <w:rtl/>
        </w:rPr>
        <w:t>) ישנם כניסות וממשקים לעולם החיצוני (</w:t>
      </w:r>
      <w:r w:rsidRPr="002E317E">
        <w:rPr>
          <w:rFonts w:hint="cs"/>
          <w:sz w:val="28"/>
          <w:szCs w:val="28"/>
        </w:rPr>
        <w:t>I</w:t>
      </w:r>
      <w:r w:rsidRPr="002E317E">
        <w:rPr>
          <w:sz w:val="28"/>
          <w:szCs w:val="28"/>
        </w:rPr>
        <w:t>/</w:t>
      </w:r>
      <w:proofErr w:type="spellStart"/>
      <w:r w:rsidRPr="002E317E">
        <w:rPr>
          <w:sz w:val="28"/>
          <w:szCs w:val="28"/>
        </w:rPr>
        <w:t>Os</w:t>
      </w:r>
      <w:proofErr w:type="spellEnd"/>
      <w:r w:rsidRPr="002E317E">
        <w:rPr>
          <w:rFonts w:hint="cs"/>
          <w:sz w:val="28"/>
          <w:szCs w:val="28"/>
          <w:rtl/>
        </w:rPr>
        <w:t>):</w:t>
      </w:r>
    </w:p>
    <w:p w14:paraId="76B387CC" w14:textId="1D4FA1F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rFonts w:hint="cs"/>
          <w:b/>
          <w:bCs/>
          <w:sz w:val="28"/>
          <w:szCs w:val="28"/>
        </w:rPr>
        <w:t>PCI</w:t>
      </w:r>
      <w:r w:rsidRPr="002E317E">
        <w:rPr>
          <w:b/>
          <w:bCs/>
          <w:sz w:val="28"/>
          <w:szCs w:val="28"/>
        </w:rPr>
        <w:t xml:space="preserve">e X16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x8 PCIe Gen4/x8 SLVS-EC</w:t>
      </w:r>
    </w:p>
    <w:p w14:paraId="58503E54" w14:textId="3D198F52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RJ45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Gigabit Ethernet</w:t>
      </w:r>
    </w:p>
    <w:p w14:paraId="4C0F7632" w14:textId="3113B088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USB-C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2x USB 3.1, DP (Optional), PD (Optional) Close-System Debug and Flashing Support on 1 Port</w:t>
      </w:r>
    </w:p>
    <w:p w14:paraId="63F4E15E" w14:textId="09FFDE82" w:rsidR="00573B3E" w:rsidRPr="002E317E" w:rsidRDefault="00573B3E" w:rsidP="00573B3E">
      <w:pPr>
        <w:bidi/>
        <w:spacing w:after="0"/>
        <w:jc w:val="right"/>
        <w:rPr>
          <w:sz w:val="28"/>
          <w:szCs w:val="28"/>
          <w:rtl/>
        </w:rPr>
      </w:pPr>
      <w:r w:rsidRPr="002E317E">
        <w:rPr>
          <w:b/>
          <w:bCs/>
          <w:sz w:val="28"/>
          <w:szCs w:val="28"/>
        </w:rPr>
        <w:t xml:space="preserve">Camera Connector : </w:t>
      </w:r>
      <w:r w:rsidRPr="002E317E">
        <w:rPr>
          <w:sz w:val="28"/>
          <w:szCs w:val="28"/>
        </w:rPr>
        <w:t>(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16x) CSI-2 Lanes</w:t>
      </w:r>
      <w:r w:rsidRPr="002E317E">
        <w:rPr>
          <w:sz w:val="28"/>
          <w:szCs w:val="28"/>
        </w:rPr>
        <w:t xml:space="preserve"> </w:t>
      </w:r>
      <w:r w:rsidRPr="002E317E">
        <w:rPr>
          <w:b/>
          <w:bCs/>
          <w:sz w:val="28"/>
          <w:szCs w:val="28"/>
        </w:rPr>
        <w:t xml:space="preserve">(not in use with </w:t>
      </w:r>
      <w:proofErr w:type="spellStart"/>
      <w:r w:rsidRPr="002E317E">
        <w:rPr>
          <w:b/>
          <w:bCs/>
          <w:sz w:val="28"/>
          <w:szCs w:val="28"/>
        </w:rPr>
        <w:t>realsense</w:t>
      </w:r>
      <w:proofErr w:type="spellEnd"/>
      <w:r w:rsidRPr="002E317E">
        <w:rPr>
          <w:b/>
          <w:bCs/>
          <w:sz w:val="28"/>
          <w:szCs w:val="28"/>
        </w:rPr>
        <w:t xml:space="preserve"> camera)</w:t>
      </w:r>
    </w:p>
    <w:p w14:paraId="6170C1CD" w14:textId="29EB08DD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40-Pin Header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UART + SPI + CAN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C + I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  <w:vertAlign w:val="superscript"/>
        </w:rPr>
        <w:t>2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 + DMIC + GPIOs</w:t>
      </w:r>
    </w:p>
    <w:p w14:paraId="241A38D8" w14:textId="06B007E0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 xml:space="preserve">eSATAp+USB3.0 Type A :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ATA Through PCIe x1 Bridge (PD + Data for 2.5-inch SATA) + USB 3.0</w:t>
      </w:r>
    </w:p>
    <w:p w14:paraId="1D1608E9" w14:textId="496B61E1" w:rsidR="00573B3E" w:rsidRPr="002E317E" w:rsidRDefault="00573B3E" w:rsidP="00573B3E">
      <w:pPr>
        <w:bidi/>
        <w:spacing w:after="0"/>
        <w:jc w:val="right"/>
        <w:rPr>
          <w:sz w:val="28"/>
          <w:szCs w:val="28"/>
        </w:rPr>
      </w:pPr>
      <w:r w:rsidRPr="002E317E">
        <w:rPr>
          <w:b/>
          <w:bCs/>
          <w:sz w:val="28"/>
          <w:szCs w:val="28"/>
        </w:rPr>
        <w:t>HDMI Type A/</w:t>
      </w:r>
      <w:proofErr w:type="spellStart"/>
      <w:r w:rsidRPr="002E317E">
        <w:rPr>
          <w:b/>
          <w:bCs/>
          <w:sz w:val="28"/>
          <w:szCs w:val="28"/>
        </w:rPr>
        <w:t>eD</w:t>
      </w:r>
      <w:proofErr w:type="spellEnd"/>
      <w:r w:rsidRPr="002E317E">
        <w:rPr>
          <w:b/>
          <w:bCs/>
          <w:sz w:val="28"/>
          <w:szCs w:val="28"/>
        </w:rPr>
        <w:t>/DP:</w:t>
      </w:r>
      <w:r w:rsidRPr="002E317E">
        <w:rPr>
          <w:sz w:val="28"/>
          <w:szCs w:val="28"/>
        </w:rPr>
        <w:t xml:space="preserve">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HDMI 2.0, </w:t>
      </w:r>
      <w:proofErr w:type="spellStart"/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eDP</w:t>
      </w:r>
      <w:proofErr w:type="spellEnd"/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 xml:space="preserve"> 1.2a, DP 1.4</w:t>
      </w:r>
    </w:p>
    <w:p w14:paraId="4E6EC4AC" w14:textId="1ABC17A6" w:rsidR="00573B3E" w:rsidRDefault="00573B3E" w:rsidP="00573B3E">
      <w:pPr>
        <w:bidi/>
        <w:spacing w:after="0"/>
        <w:jc w:val="right"/>
        <w:rPr>
          <w:rFonts w:ascii="Helvetica" w:hAnsi="Helvetica"/>
          <w:color w:val="333333"/>
          <w:sz w:val="28"/>
          <w:szCs w:val="28"/>
          <w:shd w:val="clear" w:color="auto" w:fill="FFFFFF"/>
        </w:rPr>
      </w:pPr>
      <w:proofErr w:type="spellStart"/>
      <w:r w:rsidRPr="002E317E">
        <w:rPr>
          <w:b/>
          <w:bCs/>
          <w:sz w:val="28"/>
          <w:szCs w:val="28"/>
        </w:rPr>
        <w:t>usD</w:t>
      </w:r>
      <w:proofErr w:type="spellEnd"/>
      <w:r w:rsidRPr="002E317E">
        <w:rPr>
          <w:b/>
          <w:bCs/>
          <w:sz w:val="28"/>
          <w:szCs w:val="28"/>
        </w:rPr>
        <w:t xml:space="preserve">/UFS Card </w:t>
      </w:r>
      <w:proofErr w:type="spellStart"/>
      <w:r w:rsidRPr="002E317E">
        <w:rPr>
          <w:b/>
          <w:bCs/>
          <w:sz w:val="28"/>
          <w:szCs w:val="28"/>
        </w:rPr>
        <w:t>Socet</w:t>
      </w:r>
      <w:proofErr w:type="spellEnd"/>
      <w:r w:rsidRPr="002E317E">
        <w:rPr>
          <w:b/>
          <w:bCs/>
          <w:sz w:val="28"/>
          <w:szCs w:val="28"/>
        </w:rPr>
        <w:t xml:space="preserve">:  </w:t>
      </w:r>
      <w:r w:rsidRPr="002E317E">
        <w:rPr>
          <w:rFonts w:ascii="Helvetica" w:hAnsi="Helvetica"/>
          <w:color w:val="333333"/>
          <w:sz w:val="28"/>
          <w:szCs w:val="28"/>
          <w:shd w:val="clear" w:color="auto" w:fill="FFFFFF"/>
        </w:rPr>
        <w:t>SD/UFS</w:t>
      </w:r>
    </w:p>
    <w:p w14:paraId="3CE3F85F" w14:textId="1E81A1EA" w:rsidR="00F326CC" w:rsidRPr="002E317E" w:rsidRDefault="00F326CC" w:rsidP="00F326CC">
      <w:pPr>
        <w:bidi/>
        <w:spacing w:after="0"/>
        <w:jc w:val="right"/>
        <w:rPr>
          <w:sz w:val="28"/>
          <w:szCs w:val="28"/>
        </w:rPr>
      </w:pPr>
    </w:p>
    <w:p w14:paraId="4319400E" w14:textId="531DD558" w:rsidR="00497854" w:rsidRDefault="002E317E" w:rsidP="00497854">
      <w:pPr>
        <w:bidi/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34F8D79E" wp14:editId="3897FB26">
            <wp:simplePos x="0" y="0"/>
            <wp:positionH relativeFrom="column">
              <wp:posOffset>-689610</wp:posOffset>
            </wp:positionH>
            <wp:positionV relativeFrom="paragraph">
              <wp:posOffset>3042920</wp:posOffset>
            </wp:positionV>
            <wp:extent cx="3482975" cy="2566670"/>
            <wp:effectExtent l="0" t="0" r="3175" b="5080"/>
            <wp:wrapSquare wrapText="bothSides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E23F1E9" wp14:editId="3D017E42">
            <wp:simplePos x="0" y="0"/>
            <wp:positionH relativeFrom="column">
              <wp:posOffset>2865613</wp:posOffset>
            </wp:positionH>
            <wp:positionV relativeFrom="paragraph">
              <wp:posOffset>3001598</wp:posOffset>
            </wp:positionV>
            <wp:extent cx="3472815" cy="2693035"/>
            <wp:effectExtent l="0" t="0" r="0" b="0"/>
            <wp:wrapSquare wrapText="bothSides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269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sz w:val="28"/>
          <w:szCs w:val="28"/>
        </w:rPr>
        <w:drawing>
          <wp:inline distT="0" distB="0" distL="0" distR="0" wp14:anchorId="1C492A29" wp14:editId="64569A59">
            <wp:extent cx="5725160" cy="2845435"/>
            <wp:effectExtent l="0" t="0" r="889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E09C" w14:textId="6E35E3F6" w:rsidR="00497854" w:rsidRDefault="00497854" w:rsidP="00497854">
      <w:pPr>
        <w:bidi/>
        <w:spacing w:after="0"/>
        <w:rPr>
          <w:sz w:val="28"/>
          <w:szCs w:val="28"/>
        </w:rPr>
      </w:pPr>
    </w:p>
    <w:p w14:paraId="24775878" w14:textId="1189B010" w:rsidR="002E317E" w:rsidRDefault="002E317E" w:rsidP="002E317E">
      <w:pPr>
        <w:bidi/>
        <w:spacing w:after="0"/>
        <w:rPr>
          <w:sz w:val="28"/>
          <w:szCs w:val="28"/>
        </w:rPr>
      </w:pPr>
    </w:p>
    <w:p w14:paraId="6A341FB1" w14:textId="2670634D" w:rsidR="002E317E" w:rsidRDefault="00BC5247" w:rsidP="002E317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אמות </w:t>
      </w:r>
      <w:r w:rsidR="006602FD">
        <w:rPr>
          <w:rFonts w:hint="cs"/>
          <w:sz w:val="28"/>
          <w:szCs w:val="28"/>
          <w:rtl/>
        </w:rPr>
        <w:t xml:space="preserve">חומרה </w:t>
      </w:r>
      <w:r>
        <w:rPr>
          <w:rFonts w:hint="cs"/>
          <w:sz w:val="28"/>
          <w:szCs w:val="28"/>
          <w:rtl/>
        </w:rPr>
        <w:t>שנעשו ל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:</w:t>
      </w:r>
    </w:p>
    <w:p w14:paraId="6A0340D9" w14:textId="60E29A7E" w:rsidR="00BC5247" w:rsidRDefault="00BC5247" w:rsidP="00BC5247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 w:rsidRPr="00BC5247">
        <w:rPr>
          <w:rFonts w:hint="cs"/>
          <w:sz w:val="28"/>
          <w:szCs w:val="28"/>
          <w:rtl/>
        </w:rPr>
        <w:t xml:space="preserve">הוספת רכיב </w:t>
      </w:r>
      <w:r w:rsidRPr="00BC5247">
        <w:rPr>
          <w:rFonts w:hint="cs"/>
          <w:sz w:val="28"/>
          <w:szCs w:val="28"/>
        </w:rPr>
        <w:t>WIFI</w:t>
      </w:r>
      <w:r w:rsidRPr="00BC5247">
        <w:rPr>
          <w:rFonts w:hint="cs"/>
          <w:sz w:val="28"/>
          <w:szCs w:val="28"/>
          <w:rtl/>
        </w:rPr>
        <w:t xml:space="preserve"> חיצוני.</w:t>
      </w:r>
    </w:p>
    <w:p w14:paraId="38BA9739" w14:textId="77777777" w:rsidR="006602FD" w:rsidRDefault="00BC5247" w:rsidP="00BC5247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כנו כבל שמאפשר לחבר את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למתח קיר ולסוללה מבלי לכבות את הרכיב במעבר בין הספקים</w:t>
      </w:r>
      <w:r w:rsidR="006602FD">
        <w:rPr>
          <w:rFonts w:hint="cs"/>
          <w:sz w:val="28"/>
          <w:szCs w:val="28"/>
          <w:rtl/>
        </w:rPr>
        <w:t>.</w:t>
      </w:r>
    </w:p>
    <w:p w14:paraId="0CF2BAA9" w14:textId="793C73D3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מכיון</w:t>
      </w:r>
      <w:proofErr w:type="spellEnd"/>
      <w:r>
        <w:rPr>
          <w:rFonts w:hint="cs"/>
          <w:sz w:val="28"/>
          <w:szCs w:val="28"/>
          <w:rtl/>
        </w:rPr>
        <w:t xml:space="preserve"> שהסוללה שמספקת את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היא של </w:t>
      </w:r>
      <w:r>
        <w:rPr>
          <w:sz w:val="28"/>
          <w:szCs w:val="28"/>
        </w:rPr>
        <w:t>11.1v</w:t>
      </w:r>
      <w:r>
        <w:rPr>
          <w:rFonts w:hint="cs"/>
          <w:sz w:val="28"/>
          <w:szCs w:val="28"/>
          <w:rtl/>
        </w:rPr>
        <w:t xml:space="preserve"> (כאשר לא מחוברים למתח קיר) והקבל המקורי שמגיע עם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הוא עם ספק </w:t>
      </w:r>
    </w:p>
    <w:p w14:paraId="32C3F034" w14:textId="42722FD8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sz w:val="28"/>
          <w:szCs w:val="28"/>
          <w:rtl/>
        </w:rPr>
        <w:t>של</w:t>
      </w:r>
      <w:r w:rsidRPr="006602FD">
        <w:rPr>
          <w:sz w:val="28"/>
          <w:szCs w:val="28"/>
        </w:rPr>
        <w:t>19v</w:t>
      </w:r>
      <w:r w:rsidRPr="006602FD">
        <w:rPr>
          <w:rFonts w:hint="cs"/>
          <w:sz w:val="28"/>
          <w:szCs w:val="28"/>
          <w:rtl/>
        </w:rPr>
        <w:t xml:space="preserve"> ו</w:t>
      </w:r>
      <w:r w:rsidRPr="006602FD">
        <w:rPr>
          <w:sz w:val="28"/>
          <w:szCs w:val="28"/>
        </w:rPr>
        <w:t>1.5A</w:t>
      </w:r>
      <w:r>
        <w:rPr>
          <w:rFonts w:hint="cs"/>
          <w:sz w:val="28"/>
          <w:szCs w:val="28"/>
          <w:rtl/>
        </w:rPr>
        <w:t xml:space="preserve"> נתקלנו בבעיה של קפיצת מתח גדולה מידי ובעת החלפת ההזנה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היה קורס. לכן החלפנו את כבל ההזנה לכבל עם ספק של 12</w:t>
      </w:r>
      <w:r>
        <w:rPr>
          <w:sz w:val="28"/>
          <w:szCs w:val="28"/>
        </w:rPr>
        <w:t>v</w:t>
      </w:r>
      <w:r>
        <w:rPr>
          <w:rFonts w:hint="cs"/>
          <w:sz w:val="28"/>
          <w:szCs w:val="28"/>
          <w:rtl/>
        </w:rPr>
        <w:t xml:space="preserve"> .</w:t>
      </w:r>
    </w:p>
    <w:p w14:paraId="31A24158" w14:textId="191C6CA3" w:rsidR="00514D2B" w:rsidRDefault="00514D2B" w:rsidP="00514D2B">
      <w:pPr>
        <w:pStyle w:val="a3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כבל בנוי מ2 דיודות (ברכיב אחד) אשר מעביר את הזרם רק לכיוון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, או מהקיר או מהסוללה.</w:t>
      </w:r>
    </w:p>
    <w:p w14:paraId="7280660E" w14:textId="4BEB9E3C" w:rsidR="00514D2B" w:rsidRDefault="00514D2B" w:rsidP="00514D2B">
      <w:pPr>
        <w:pStyle w:val="a3"/>
        <w:bidi/>
        <w:spacing w:after="0"/>
        <w:ind w:left="144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 wp14:anchorId="333B3C65" wp14:editId="29E832A5">
            <wp:extent cx="4572000" cy="3712210"/>
            <wp:effectExtent l="0" t="0" r="0" b="2540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1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46869" w14:textId="409E3C3E" w:rsidR="006602FD" w:rsidRDefault="006602FD" w:rsidP="006602FD">
      <w:pPr>
        <w:pStyle w:val="a3"/>
        <w:bidi/>
        <w:spacing w:after="0"/>
        <w:ind w:left="1440"/>
        <w:rPr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t>*שימו לב:</w:t>
      </w:r>
      <w:r>
        <w:rPr>
          <w:rFonts w:hint="cs"/>
          <w:sz w:val="28"/>
          <w:szCs w:val="28"/>
          <w:rtl/>
        </w:rPr>
        <w:t xml:space="preserve"> 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לא נבדק בביצועים גבוהים (שימוש במאיצים וכוח חישוב גדול) עם הקבל שחיברנו לכן מומלץ להחליף לסוללה מתאימה יותר ואז לחזור לעבוד עם הכבל המקורי.</w:t>
      </w:r>
    </w:p>
    <w:p w14:paraId="1179E401" w14:textId="210C25BE" w:rsidR="006602FD" w:rsidRDefault="006602FD" w:rsidP="006602FD">
      <w:pPr>
        <w:pStyle w:val="a3"/>
        <w:bidi/>
        <w:spacing w:after="0"/>
        <w:ind w:left="1440"/>
        <w:rPr>
          <w:sz w:val="28"/>
          <w:szCs w:val="28"/>
        </w:rPr>
      </w:pPr>
    </w:p>
    <w:p w14:paraId="47876066" w14:textId="77777777" w:rsidR="006602FD" w:rsidRDefault="006602FD" w:rsidP="006602FD">
      <w:pPr>
        <w:bidi/>
        <w:spacing w:after="0"/>
        <w:rPr>
          <w:sz w:val="28"/>
          <w:szCs w:val="28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הסקריפטים שמריצים בעליית מערכת ומה המשמעות שלהם.</w:t>
      </w:r>
    </w:p>
    <w:p w14:paraId="49DEDA81" w14:textId="2835C6D7" w:rsidR="00BC5247" w:rsidRDefault="00514D2B" w:rsidP="00BC5247">
      <w:pPr>
        <w:bidi/>
        <w:spacing w:after="0"/>
        <w:rPr>
          <w:b/>
          <w:bCs/>
          <w:sz w:val="28"/>
          <w:szCs w:val="28"/>
          <w:rtl/>
        </w:rPr>
      </w:pPr>
      <w:r w:rsidRPr="00514D2B">
        <w:rPr>
          <w:rFonts w:hint="cs"/>
          <w:b/>
          <w:bCs/>
          <w:sz w:val="28"/>
          <w:szCs w:val="28"/>
          <w:rtl/>
        </w:rPr>
        <w:t>הפעלת מערכת</w:t>
      </w:r>
      <w:r>
        <w:rPr>
          <w:rFonts w:hint="cs"/>
          <w:b/>
          <w:bCs/>
          <w:sz w:val="28"/>
          <w:szCs w:val="28"/>
          <w:rtl/>
        </w:rPr>
        <w:t>:</w:t>
      </w:r>
    </w:p>
    <w:p w14:paraId="3219EDF6" w14:textId="0D653327" w:rsidR="00514D2B" w:rsidRDefault="00514D2B" w:rsidP="00514D2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עת הפעלת המערכת יש להריץ את הפקודות הבאות:</w:t>
      </w:r>
    </w:p>
    <w:p w14:paraId="7E680767" w14:textId="4D501629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proofErr w:type="spellStart"/>
      <w:r>
        <w:rPr>
          <w:rFonts w:hint="cs"/>
          <w:sz w:val="28"/>
          <w:szCs w:val="28"/>
          <w:rtl/>
        </w:rPr>
        <w:t>לביצויים</w:t>
      </w:r>
      <w:proofErr w:type="spellEnd"/>
      <w:r>
        <w:rPr>
          <w:rFonts w:hint="cs"/>
          <w:sz w:val="28"/>
          <w:szCs w:val="28"/>
          <w:rtl/>
        </w:rPr>
        <w:t xml:space="preserve"> מרביים ש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יש להריץ:</w:t>
      </w:r>
    </w:p>
    <w:p w14:paraId="146F0727" w14:textId="77777777" w:rsidR="00514D2B" w:rsidRDefault="00514D2B" w:rsidP="00514D2B">
      <w:pPr>
        <w:pStyle w:val="a3"/>
        <w:bidi/>
        <w:spacing w:after="0"/>
        <w:ind w:left="1440"/>
        <w:rPr>
          <w:sz w:val="28"/>
          <w:szCs w:val="28"/>
        </w:rPr>
      </w:pPr>
    </w:p>
    <w:p w14:paraId="791C358A" w14:textId="027217FF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פעלת המעוררים של הרכיב יש להריץ:</w:t>
      </w:r>
    </w:p>
    <w:p w14:paraId="5B2E9775" w14:textId="77777777" w:rsidR="00514D2B" w:rsidRPr="00514D2B" w:rsidRDefault="00514D2B" w:rsidP="00514D2B">
      <w:pPr>
        <w:pStyle w:val="a3"/>
        <w:rPr>
          <w:sz w:val="28"/>
          <w:szCs w:val="28"/>
          <w:rtl/>
        </w:rPr>
      </w:pPr>
    </w:p>
    <w:p w14:paraId="6E0F4748" w14:textId="77777777" w:rsidR="00514D2B" w:rsidRDefault="00514D2B" w:rsidP="00514D2B">
      <w:pPr>
        <w:pStyle w:val="a3"/>
        <w:bidi/>
        <w:spacing w:after="0"/>
        <w:ind w:left="1440"/>
        <w:rPr>
          <w:sz w:val="28"/>
          <w:szCs w:val="28"/>
        </w:rPr>
      </w:pPr>
    </w:p>
    <w:p w14:paraId="41594CF0" w14:textId="0EB1A54B" w:rsidR="00514D2B" w:rsidRDefault="00514D2B" w:rsidP="00514D2B">
      <w:pPr>
        <w:pStyle w:val="a3"/>
        <w:numPr>
          <w:ilvl w:val="0"/>
          <w:numId w:val="2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</w:t>
      </w:r>
      <w:r>
        <w:rPr>
          <w:rFonts w:hint="cs"/>
          <w:sz w:val="28"/>
          <w:szCs w:val="28"/>
        </w:rPr>
        <w:t>US</w:t>
      </w:r>
      <w:r>
        <w:rPr>
          <w:sz w:val="28"/>
          <w:szCs w:val="28"/>
        </w:rPr>
        <w:t xml:space="preserve">B </w:t>
      </w:r>
      <w:r>
        <w:rPr>
          <w:rFonts w:hint="cs"/>
          <w:sz w:val="28"/>
          <w:szCs w:val="28"/>
          <w:rtl/>
        </w:rPr>
        <w:t xml:space="preserve"> (כידי לא לעבד מסגרות מהמצלמה\ לקריסת המצלמה) יש להריץ:</w:t>
      </w:r>
    </w:p>
    <w:p w14:paraId="501EEBFD" w14:textId="77777777" w:rsidR="00514D2B" w:rsidRPr="00514D2B" w:rsidRDefault="00514D2B" w:rsidP="00514D2B">
      <w:pPr>
        <w:pStyle w:val="a3"/>
        <w:bidi/>
        <w:spacing w:after="0"/>
        <w:ind w:left="1440"/>
        <w:rPr>
          <w:sz w:val="28"/>
          <w:szCs w:val="28"/>
          <w:rtl/>
        </w:rPr>
      </w:pPr>
    </w:p>
    <w:p w14:paraId="6BCB11B6" w14:textId="21B10CD9" w:rsidR="00BC5247" w:rsidRDefault="00514D2B" w:rsidP="00BC5247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הסיבה שיש להגדיל את החוצץ ידנית היא ש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לא תומך כמו שצריך במצלמת ה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 xml:space="preserve"> שאנו עובדים איתה (מצלמות שכן נתמכות ע"י </w:t>
      </w:r>
      <w:proofErr w:type="spellStart"/>
      <w:r>
        <w:rPr>
          <w:sz w:val="28"/>
          <w:szCs w:val="28"/>
        </w:rPr>
        <w:t>nvidia</w:t>
      </w:r>
      <w:proofErr w:type="spellEnd"/>
      <w:r>
        <w:rPr>
          <w:rFonts w:hint="cs"/>
          <w:sz w:val="28"/>
          <w:szCs w:val="28"/>
          <w:rtl/>
        </w:rPr>
        <w:t xml:space="preserve"> הגדלת ה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נעשה באופן דינמי ואוטומטי).</w:t>
      </w:r>
    </w:p>
    <w:p w14:paraId="2FBA26EF" w14:textId="137471D9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75404F32" w14:textId="6CBF4DFC" w:rsidR="00BC5247" w:rsidRDefault="00BC5247" w:rsidP="00BC5247">
      <w:pPr>
        <w:bidi/>
        <w:spacing w:after="0"/>
        <w:rPr>
          <w:sz w:val="28"/>
          <w:szCs w:val="28"/>
          <w:rtl/>
        </w:rPr>
      </w:pPr>
    </w:p>
    <w:p w14:paraId="021FB5C9" w14:textId="6855B34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ACB82D6" w14:textId="77777777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CF40F2A" w14:textId="56A160E7" w:rsidR="00497854" w:rsidRPr="006602FD" w:rsidRDefault="00F326CC" w:rsidP="00497854">
      <w:pPr>
        <w:bidi/>
        <w:spacing w:after="0"/>
        <w:rPr>
          <w:b/>
          <w:bCs/>
          <w:sz w:val="28"/>
          <w:szCs w:val="28"/>
          <w:rtl/>
        </w:rPr>
      </w:pPr>
      <w:r w:rsidRPr="006602FD">
        <w:rPr>
          <w:rFonts w:hint="cs"/>
          <w:b/>
          <w:bCs/>
          <w:sz w:val="28"/>
          <w:szCs w:val="28"/>
          <w:rtl/>
        </w:rPr>
        <w:lastRenderedPageBreak/>
        <w:t>לינקים שימושיים לגבי ה</w:t>
      </w:r>
      <w:proofErr w:type="spellStart"/>
      <w:r w:rsidRPr="006602FD">
        <w:rPr>
          <w:b/>
          <w:bCs/>
          <w:sz w:val="28"/>
          <w:szCs w:val="28"/>
        </w:rPr>
        <w:t>xavier</w:t>
      </w:r>
      <w:proofErr w:type="spellEnd"/>
      <w:r w:rsidRPr="006602FD">
        <w:rPr>
          <w:rFonts w:hint="cs"/>
          <w:b/>
          <w:bCs/>
          <w:sz w:val="28"/>
          <w:szCs w:val="28"/>
          <w:rtl/>
        </w:rPr>
        <w:t xml:space="preserve"> :</w:t>
      </w:r>
    </w:p>
    <w:p w14:paraId="080F560A" w14:textId="24F30964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יפוי פינים </w:t>
      </w:r>
      <w:r>
        <w:rPr>
          <w:rFonts w:hint="cs"/>
          <w:sz w:val="28"/>
          <w:szCs w:val="28"/>
        </w:rPr>
        <w:t>GPIO</w:t>
      </w:r>
    </w:p>
    <w:p w14:paraId="14A9BAAB" w14:textId="6E2D3F75" w:rsidR="00F326CC" w:rsidRDefault="00283D63" w:rsidP="00F326CC">
      <w:pPr>
        <w:bidi/>
        <w:spacing w:after="0"/>
        <w:rPr>
          <w:sz w:val="28"/>
          <w:szCs w:val="28"/>
          <w:rtl/>
        </w:rPr>
      </w:pPr>
      <w:hyperlink r:id="rId20" w:history="1">
        <w:r w:rsidR="00F326CC" w:rsidRPr="00F326CC">
          <w:rPr>
            <w:color w:val="0000FF"/>
            <w:u w:val="single"/>
          </w:rPr>
          <w:t>https://www.jetsonhacks.com/nvidia-jetson-agx-xavier-gpio-header-pinout/</w:t>
        </w:r>
      </w:hyperlink>
    </w:p>
    <w:p w14:paraId="58E86736" w14:textId="0F19AF56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ירוט על מאיצים שישנם ע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וארכיטקטורת מעבדים של הרכיב: </w:t>
      </w:r>
    </w:p>
    <w:p w14:paraId="63F1497E" w14:textId="3914664E" w:rsidR="00F326CC" w:rsidRDefault="00283D63" w:rsidP="00F326CC">
      <w:pPr>
        <w:bidi/>
        <w:spacing w:after="0"/>
        <w:rPr>
          <w:sz w:val="28"/>
          <w:szCs w:val="28"/>
        </w:rPr>
      </w:pPr>
      <w:hyperlink r:id="rId21" w:history="1">
        <w:r w:rsidR="00F326CC" w:rsidRPr="00F326CC">
          <w:rPr>
            <w:color w:val="0000FF"/>
            <w:u w:val="single"/>
          </w:rPr>
          <w:t>https://en.wikichip.org/wiki/nvidia/tegra/xavier</w:t>
        </w:r>
      </w:hyperlink>
    </w:p>
    <w:p w14:paraId="5EA57DA6" w14:textId="497C393B" w:rsidR="00F326CC" w:rsidRDefault="00F326CC" w:rsidP="00F326C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על עיצוב התרמי ש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ו</w:t>
      </w:r>
      <w:r w:rsidR="00A87930">
        <w:rPr>
          <w:rFonts w:hint="cs"/>
          <w:sz w:val="28"/>
          <w:szCs w:val="28"/>
          <w:rtl/>
        </w:rPr>
        <w:t>ה</w:t>
      </w:r>
      <w:r w:rsidR="00E4738F">
        <w:rPr>
          <w:rFonts w:hint="cs"/>
          <w:sz w:val="28"/>
          <w:szCs w:val="28"/>
          <w:rtl/>
        </w:rPr>
        <w:t>ס</w:t>
      </w:r>
      <w:r w:rsidR="00A87930">
        <w:rPr>
          <w:rFonts w:hint="cs"/>
          <w:sz w:val="28"/>
          <w:szCs w:val="28"/>
          <w:rtl/>
        </w:rPr>
        <w:t>בר על פיזור ההספק</w:t>
      </w:r>
      <w:r w:rsidR="00E4738F">
        <w:rPr>
          <w:rFonts w:hint="cs"/>
          <w:sz w:val="28"/>
          <w:szCs w:val="28"/>
          <w:rtl/>
        </w:rPr>
        <w:t>\חום</w:t>
      </w:r>
      <w:r w:rsidR="00A87930">
        <w:rPr>
          <w:rFonts w:hint="cs"/>
          <w:sz w:val="28"/>
          <w:szCs w:val="28"/>
          <w:rtl/>
        </w:rPr>
        <w:t xml:space="preserve"> ברכיב:</w:t>
      </w:r>
    </w:p>
    <w:p w14:paraId="28E2B233" w14:textId="05B6A3DC" w:rsidR="00A87930" w:rsidRDefault="00283D63" w:rsidP="00A87930">
      <w:pPr>
        <w:bidi/>
        <w:spacing w:after="0"/>
        <w:rPr>
          <w:sz w:val="28"/>
          <w:szCs w:val="28"/>
          <w:rtl/>
        </w:rPr>
      </w:pPr>
      <w:hyperlink r:id="rId22" w:history="1">
        <w:r w:rsidR="00A87930" w:rsidRPr="00A87930">
          <w:rPr>
            <w:color w:val="0000FF"/>
            <w:u w:val="single"/>
          </w:rPr>
          <w:t>https://static5.arrow.com/pdfs/2018/12/12/12/22/1/565659/nvda_/manual/jetson_agx_xavier_thermal_design_guide_v1.0.pdf</w:t>
        </w:r>
      </w:hyperlink>
    </w:p>
    <w:p w14:paraId="4AB8E95E" w14:textId="53BDB72E" w:rsidR="00FB407F" w:rsidRDefault="00FB407F" w:rsidP="00FB407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צלמות </w:t>
      </w:r>
      <w:proofErr w:type="spellStart"/>
      <w:r>
        <w:rPr>
          <w:rFonts w:hint="cs"/>
          <w:sz w:val="28"/>
          <w:szCs w:val="28"/>
          <w:rtl/>
        </w:rPr>
        <w:t>ממולצות</w:t>
      </w:r>
      <w:proofErr w:type="spellEnd"/>
      <w:r>
        <w:rPr>
          <w:rFonts w:hint="cs"/>
          <w:sz w:val="28"/>
          <w:szCs w:val="28"/>
          <w:rtl/>
        </w:rPr>
        <w:t xml:space="preserve"> ל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: </w:t>
      </w:r>
    </w:p>
    <w:p w14:paraId="302935CE" w14:textId="3884A2D2" w:rsidR="00FB407F" w:rsidRPr="00FB407F" w:rsidRDefault="00283D63" w:rsidP="00FB407F">
      <w:pPr>
        <w:bidi/>
        <w:spacing w:after="0"/>
        <w:rPr>
          <w:sz w:val="28"/>
          <w:szCs w:val="28"/>
          <w:rtl/>
        </w:rPr>
      </w:pPr>
      <w:hyperlink r:id="rId23" w:history="1">
        <w:r w:rsidR="00FB407F" w:rsidRPr="00FB407F">
          <w:rPr>
            <w:color w:val="0000FF"/>
            <w:u w:val="single"/>
          </w:rPr>
          <w:t>https://www.e-consystems.com/nvidia-jetson-camera.asp</w:t>
        </w:r>
      </w:hyperlink>
    </w:p>
    <w:p w14:paraId="48C7E275" w14:textId="77777777" w:rsidR="00A87930" w:rsidRPr="00A87930" w:rsidRDefault="00A87930" w:rsidP="00A87930">
      <w:pPr>
        <w:bidi/>
        <w:spacing w:after="0"/>
        <w:rPr>
          <w:sz w:val="28"/>
          <w:szCs w:val="28"/>
        </w:rPr>
      </w:pPr>
    </w:p>
    <w:p w14:paraId="458726CC" w14:textId="77777777" w:rsidR="00F326CC" w:rsidRPr="00F326CC" w:rsidRDefault="00F326CC" w:rsidP="00F326CC">
      <w:pPr>
        <w:bidi/>
        <w:spacing w:after="0"/>
        <w:rPr>
          <w:sz w:val="28"/>
          <w:szCs w:val="28"/>
          <w:rtl/>
        </w:rPr>
      </w:pPr>
    </w:p>
    <w:p w14:paraId="03051677" w14:textId="578D183D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9D3869A" w14:textId="12DF7413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2174C43C" w14:textId="179908A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64ED430F" w14:textId="6241352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4AE45AD" w14:textId="7CB3BD02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1666FAA7" w14:textId="07AA9524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36282998" w14:textId="3DD089CE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044378A9" w14:textId="72B60006" w:rsidR="00497854" w:rsidRDefault="00497854" w:rsidP="00497854">
      <w:pPr>
        <w:bidi/>
        <w:spacing w:after="0"/>
        <w:rPr>
          <w:sz w:val="28"/>
          <w:szCs w:val="28"/>
          <w:rtl/>
        </w:rPr>
      </w:pPr>
    </w:p>
    <w:p w14:paraId="4B2BD167" w14:textId="6B0D338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47FD84D" w14:textId="6799FCC7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9835369" w14:textId="5E2392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15C949C6" w14:textId="661FEE12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71FD0AC4" w14:textId="1393066E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A6A5BF1" w14:textId="2D55E5F3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36353FF" w14:textId="13C8D6D8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E31D3C1" w14:textId="4CEC1066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49B22518" w14:textId="665D7FFF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5E7413E7" w14:textId="2C670FA1" w:rsidR="002E317E" w:rsidRDefault="002E317E" w:rsidP="002E317E">
      <w:pPr>
        <w:bidi/>
        <w:spacing w:after="0"/>
        <w:rPr>
          <w:sz w:val="28"/>
          <w:szCs w:val="28"/>
          <w:rtl/>
        </w:rPr>
      </w:pPr>
    </w:p>
    <w:p w14:paraId="08CF5CB2" w14:textId="1623DDE7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79049419" w14:textId="3FB2713A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3BAE9882" w14:textId="341D964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6E1B26F0" w14:textId="22B1BCC6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7A3CDE0" w14:textId="021DCAF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C002F3C" w14:textId="3E20F1E8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0ED2B59" w14:textId="75A4B58B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AD588E3" w14:textId="7CF13BCF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4D90821D" w14:textId="3BDC6D93" w:rsidR="00C36018" w:rsidRDefault="00C36018" w:rsidP="00C36018">
      <w:pPr>
        <w:bidi/>
        <w:spacing w:after="0"/>
        <w:rPr>
          <w:sz w:val="28"/>
          <w:szCs w:val="28"/>
          <w:rtl/>
        </w:rPr>
      </w:pPr>
    </w:p>
    <w:p w14:paraId="12646E7B" w14:textId="77777777" w:rsidR="00C36018" w:rsidRDefault="00C36018" w:rsidP="00C36018">
      <w:pPr>
        <w:bidi/>
        <w:spacing w:after="0"/>
        <w:rPr>
          <w:sz w:val="28"/>
          <w:szCs w:val="28"/>
        </w:rPr>
      </w:pPr>
    </w:p>
    <w:p w14:paraId="1726167B" w14:textId="76BB4C27" w:rsidR="006E2CAA" w:rsidRPr="00074B24" w:rsidRDefault="006E2CAA" w:rsidP="00074B24">
      <w:pPr>
        <w:bidi/>
        <w:spacing w:after="0"/>
        <w:rPr>
          <w:rFonts w:hint="cs"/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מצלמה</w:t>
      </w:r>
    </w:p>
    <w:p w14:paraId="4C6B6617" w14:textId="069635C3" w:rsidR="00A97EBC" w:rsidRPr="00A97EBC" w:rsidRDefault="00A97EBC" w:rsidP="00A97EBC">
      <w:pPr>
        <w:bidi/>
        <w:spacing w:after="0"/>
        <w:jc w:val="center"/>
        <w:rPr>
          <w:b/>
          <w:bCs/>
          <w:sz w:val="28"/>
          <w:szCs w:val="28"/>
          <w:u w:val="single"/>
        </w:rPr>
      </w:pPr>
      <w:r w:rsidRPr="00A97EBC">
        <w:rPr>
          <w:b/>
          <w:bCs/>
          <w:sz w:val="28"/>
          <w:szCs w:val="28"/>
          <w:u w:val="single"/>
        </w:rPr>
        <w:t>Intel RealSense depth Camera D435i</w:t>
      </w:r>
    </w:p>
    <w:p w14:paraId="168B1CEB" w14:textId="0122BBE7" w:rsidR="00283D63" w:rsidRPr="00A97EBC" w:rsidRDefault="00283D63" w:rsidP="00283D63">
      <w:pPr>
        <w:jc w:val="right"/>
        <w:rPr>
          <w:rFonts w:asciiTheme="minorBidi" w:hAnsiTheme="minorBidi"/>
          <w:b/>
          <w:bCs/>
          <w:sz w:val="28"/>
          <w:szCs w:val="28"/>
          <w:u w:val="single"/>
        </w:rPr>
      </w:pPr>
      <w:r w:rsidRPr="00A97EBC">
        <w:rPr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1312" behindDoc="0" locked="0" layoutInCell="1" allowOverlap="1" wp14:anchorId="193D92E4" wp14:editId="52025504">
            <wp:simplePos x="0" y="0"/>
            <wp:positionH relativeFrom="column">
              <wp:posOffset>0</wp:posOffset>
            </wp:positionH>
            <wp:positionV relativeFrom="paragraph">
              <wp:posOffset>2711</wp:posOffset>
            </wp:positionV>
            <wp:extent cx="5725160" cy="2879725"/>
            <wp:effectExtent l="0" t="0" r="8890" b="0"/>
            <wp:wrapSquare wrapText="bothSides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97EBC">
        <w:rPr>
          <w:rFonts w:asciiTheme="minorBidi" w:hAnsiTheme="minorBidi"/>
          <w:b/>
          <w:bCs/>
          <w:sz w:val="28"/>
          <w:szCs w:val="28"/>
          <w:u w:val="single"/>
          <w:rtl/>
        </w:rPr>
        <w:t>מפרט:</w:t>
      </w:r>
    </w:p>
    <w:p w14:paraId="2C8F3C0D" w14:textId="74778481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 xml:space="preserve">Image Sensor Technology : </w:t>
      </w:r>
      <w:r>
        <w:rPr>
          <w:rFonts w:asciiTheme="minorBidi" w:hAnsiTheme="minorBidi"/>
          <w:sz w:val="28"/>
          <w:szCs w:val="28"/>
        </w:rPr>
        <w:t>Global Shutter, 3um x 3um pixel size.</w:t>
      </w:r>
    </w:p>
    <w:p w14:paraId="282347F2" w14:textId="39D2D08D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Maximum Range:</w:t>
      </w:r>
      <w:r>
        <w:rPr>
          <w:rFonts w:asciiTheme="minorBidi" w:hAnsiTheme="minorBidi"/>
          <w:sz w:val="28"/>
          <w:szCs w:val="28"/>
        </w:rPr>
        <w:t xml:space="preserve"> Approx. 10 meters depends on calibration, scene and lighting condition.</w:t>
      </w:r>
    </w:p>
    <w:p w14:paraId="67978703" w14:textId="18178E87" w:rsidR="00283D63" w:rsidRDefault="00283D63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Depth Technology:</w:t>
      </w:r>
      <w:r>
        <w:rPr>
          <w:rFonts w:asciiTheme="minorBidi" w:hAnsiTheme="minorBidi"/>
          <w:sz w:val="28"/>
          <w:szCs w:val="28"/>
        </w:rPr>
        <w:t xml:space="preserve"> Active IR stereo, </w:t>
      </w:r>
      <w:r w:rsidR="00731AE8">
        <w:rPr>
          <w:rFonts w:asciiTheme="minorBidi" w:hAnsiTheme="minorBidi"/>
          <w:sz w:val="28"/>
          <w:szCs w:val="28"/>
        </w:rPr>
        <w:t xml:space="preserve">Field of View: </w:t>
      </w:r>
      <w:r w:rsidR="00731AE8" w:rsidRPr="00731AE8">
        <w:rPr>
          <w:rFonts w:asciiTheme="minorBidi" w:hAnsiTheme="minorBidi"/>
          <w:position w:val="-6"/>
          <w:sz w:val="28"/>
          <w:szCs w:val="28"/>
        </w:rPr>
        <w:object w:dxaOrig="2420" w:dyaOrig="320" w14:anchorId="62FB74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1.4pt;height:15.9pt" o:ole="">
            <v:imagedata r:id="rId25" o:title=""/>
          </v:shape>
          <o:OLEObject Type="Embed" ProgID="Equation.DSMT4" ShapeID="_x0000_i1029" DrawAspect="Content" ObjectID="_1629664706" r:id="rId26"/>
        </w:object>
      </w:r>
      <w:r w:rsidR="00731AE8">
        <w:rPr>
          <w:rFonts w:asciiTheme="minorBidi" w:hAnsiTheme="minorBidi"/>
          <w:sz w:val="28"/>
          <w:szCs w:val="28"/>
        </w:rPr>
        <w:t xml:space="preserve"> </w:t>
      </w:r>
    </w:p>
    <w:p w14:paraId="5AC3869E" w14:textId="5548A78A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Minimum depth distance: 0.105m, </w:t>
      </w:r>
    </w:p>
    <w:p w14:paraId="5F503E36" w14:textId="5CB438D3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Depth output resolutions and </w:t>
      </w:r>
      <w:proofErr w:type="spellStart"/>
      <w:r>
        <w:rPr>
          <w:rFonts w:asciiTheme="minorBidi" w:hAnsiTheme="minorBidi"/>
          <w:sz w:val="28"/>
          <w:szCs w:val="28"/>
        </w:rPr>
        <w:t>ftame</w:t>
      </w:r>
      <w:proofErr w:type="spellEnd"/>
      <w:r>
        <w:rPr>
          <w:rFonts w:asciiTheme="minorBidi" w:hAnsiTheme="minorBidi"/>
          <w:sz w:val="28"/>
          <w:szCs w:val="28"/>
        </w:rPr>
        <w:t xml:space="preserve"> rate: up to 1280x720 and up to 90 fps (with USB3 cable).</w:t>
      </w:r>
    </w:p>
    <w:p w14:paraId="08F4E0FB" w14:textId="7472CAD5" w:rsidR="00731AE8" w:rsidRDefault="00731AE8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RGB:</w:t>
      </w:r>
      <w:r>
        <w:rPr>
          <w:rFonts w:asciiTheme="minorBidi" w:hAnsiTheme="minorBidi"/>
          <w:sz w:val="28"/>
          <w:szCs w:val="28"/>
        </w:rPr>
        <w:t xml:space="preserve"> resolution and frame rate: up to 1920x1080 and 30fps</w:t>
      </w:r>
    </w:p>
    <w:p w14:paraId="72DC3082" w14:textId="40ADE2C5" w:rsidR="00731AE8" w:rsidRDefault="00731AE8" w:rsidP="00283D63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RGB sensor field of view: </w:t>
      </w:r>
      <w:r w:rsidRPr="00731AE8">
        <w:rPr>
          <w:rFonts w:asciiTheme="minorBidi" w:hAnsiTheme="minorBidi"/>
          <w:position w:val="-10"/>
          <w:sz w:val="28"/>
          <w:szCs w:val="28"/>
        </w:rPr>
        <w:object w:dxaOrig="2160" w:dyaOrig="360" w14:anchorId="54B7AD6A">
          <v:shape id="_x0000_i1033" type="#_x0000_t75" style="width:108pt;height:18.4pt" o:ole="">
            <v:imagedata r:id="rId27" o:title=""/>
          </v:shape>
          <o:OLEObject Type="Embed" ProgID="Equation.DSMT4" ShapeID="_x0000_i1033" DrawAspect="Content" ObjectID="_1629664707" r:id="rId28"/>
        </w:object>
      </w:r>
      <w:r>
        <w:rPr>
          <w:rFonts w:asciiTheme="minorBidi" w:hAnsiTheme="minorBidi"/>
          <w:sz w:val="28"/>
          <w:szCs w:val="28"/>
        </w:rPr>
        <w:t xml:space="preserve"> </w:t>
      </w:r>
    </w:p>
    <w:p w14:paraId="69E169BE" w14:textId="015B7FA4" w:rsidR="00731AE8" w:rsidRDefault="00A97EBC" w:rsidP="00283D63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t>Connection:</w:t>
      </w:r>
      <w:r>
        <w:rPr>
          <w:rFonts w:asciiTheme="minorBidi" w:hAnsiTheme="minorBidi"/>
          <w:sz w:val="28"/>
          <w:szCs w:val="28"/>
        </w:rPr>
        <w:t xml:space="preserve"> USB-C 3.1 Gen1</w:t>
      </w:r>
    </w:p>
    <w:p w14:paraId="5D112007" w14:textId="77777777" w:rsidR="00BE31B2" w:rsidRDefault="00BE31B2" w:rsidP="00BE31B2">
      <w:pPr>
        <w:rPr>
          <w:rFonts w:asciiTheme="minorBidi" w:hAnsiTheme="minorBidi"/>
          <w:sz w:val="28"/>
          <w:szCs w:val="28"/>
        </w:rPr>
      </w:pPr>
      <w:r w:rsidRPr="003F5F69">
        <w:rPr>
          <w:rFonts w:asciiTheme="minorBidi" w:hAnsiTheme="minorBidi"/>
          <w:b/>
          <w:bCs/>
          <w:sz w:val="28"/>
          <w:szCs w:val="28"/>
        </w:rPr>
        <w:t>Power Req.:</w:t>
      </w:r>
      <w:r>
        <w:rPr>
          <w:rFonts w:asciiTheme="minorBidi" w:hAnsiTheme="minorBidi"/>
          <w:sz w:val="28"/>
          <w:szCs w:val="28"/>
        </w:rPr>
        <w:t xml:space="preserve">  5v, 0.7A</w:t>
      </w:r>
    </w:p>
    <w:p w14:paraId="2E3C5EE4" w14:textId="77777777" w:rsidR="00BE31B2" w:rsidRDefault="00BE31B2" w:rsidP="00283D63">
      <w:pPr>
        <w:rPr>
          <w:rFonts w:asciiTheme="minorBidi" w:hAnsiTheme="minorBidi"/>
          <w:sz w:val="28"/>
          <w:szCs w:val="28"/>
        </w:rPr>
      </w:pPr>
    </w:p>
    <w:p w14:paraId="3F68FD86" w14:textId="77777777" w:rsidR="00283D63" w:rsidRDefault="00283D63" w:rsidP="00283D63">
      <w:pPr>
        <w:jc w:val="right"/>
        <w:rPr>
          <w:rFonts w:asciiTheme="minorBidi" w:hAnsiTheme="minorBidi"/>
          <w:sz w:val="28"/>
          <w:szCs w:val="28"/>
          <w:rtl/>
        </w:rPr>
      </w:pPr>
    </w:p>
    <w:p w14:paraId="406F0643" w14:textId="0A6563AA" w:rsidR="00283D63" w:rsidRDefault="00283D63" w:rsidP="00283D63">
      <w:pPr>
        <w:jc w:val="right"/>
        <w:rPr>
          <w:rFonts w:asciiTheme="minorBidi" w:hAnsiTheme="minorBidi"/>
          <w:sz w:val="28"/>
          <w:szCs w:val="28"/>
        </w:rPr>
      </w:pPr>
    </w:p>
    <w:p w14:paraId="6EAD2F05" w14:textId="04F1D0DA" w:rsidR="00074B24" w:rsidRDefault="00074B24" w:rsidP="00283D63">
      <w:pPr>
        <w:jc w:val="right"/>
        <w:rPr>
          <w:rFonts w:asciiTheme="minorBidi" w:hAnsiTheme="minorBidi"/>
          <w:sz w:val="28"/>
          <w:szCs w:val="28"/>
        </w:rPr>
      </w:pPr>
    </w:p>
    <w:p w14:paraId="01C9009A" w14:textId="77777777" w:rsidR="00074B24" w:rsidRDefault="00074B24" w:rsidP="00283D63">
      <w:pPr>
        <w:jc w:val="right"/>
        <w:rPr>
          <w:rFonts w:asciiTheme="minorBidi" w:hAnsiTheme="minorBidi"/>
          <w:sz w:val="28"/>
          <w:szCs w:val="28"/>
        </w:rPr>
      </w:pPr>
    </w:p>
    <w:p w14:paraId="13020EB8" w14:textId="1F7AC268" w:rsidR="00A97EBC" w:rsidRDefault="00A97EBC" w:rsidP="00A97EBC">
      <w:pPr>
        <w:rPr>
          <w:rFonts w:asciiTheme="minorBidi" w:hAnsiTheme="minorBidi"/>
          <w:sz w:val="28"/>
          <w:szCs w:val="28"/>
        </w:rPr>
      </w:pPr>
      <w:r w:rsidRPr="00A97EBC">
        <w:rPr>
          <w:rFonts w:asciiTheme="minorBidi" w:hAnsiTheme="minorBidi"/>
          <w:b/>
          <w:bCs/>
          <w:sz w:val="28"/>
          <w:szCs w:val="28"/>
        </w:rPr>
        <w:lastRenderedPageBreak/>
        <w:t>The inertial measurement unit (IMU) :</w:t>
      </w:r>
      <w:r w:rsidRPr="00A97EBC">
        <w:rPr>
          <w:rFonts w:asciiTheme="minorBidi" w:hAnsiTheme="minorBidi"/>
          <w:sz w:val="28"/>
          <w:szCs w:val="28"/>
        </w:rPr>
        <w:t xml:space="preserve"> used for</w:t>
      </w:r>
      <w:r>
        <w:rPr>
          <w:rFonts w:ascii="Arial" w:hAnsi="Arial" w:cs="Arial"/>
          <w:color w:val="666666"/>
          <w:sz w:val="33"/>
          <w:szCs w:val="33"/>
          <w:shd w:val="clear" w:color="auto" w:fill="FAFAFA"/>
        </w:rPr>
        <w:t xml:space="preserve"> </w:t>
      </w:r>
      <w:r w:rsidRPr="00A97EBC">
        <w:rPr>
          <w:rFonts w:asciiTheme="minorBidi" w:hAnsiTheme="minorBidi"/>
          <w:sz w:val="28"/>
          <w:szCs w:val="28"/>
        </w:rPr>
        <w:t>the detection of movements and rotations in 6 degrees of freedom (6DoF). An IMU combines a variety of sensors with gyroscopes to detect both rotation and movement in 3 axes, as well as pitch, yaw and roll. </w:t>
      </w:r>
    </w:p>
    <w:p w14:paraId="4380DF5B" w14:textId="3D0E59EA" w:rsidR="003F5F69" w:rsidRDefault="003F5F69" w:rsidP="00A97EBC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noProof/>
          <w:sz w:val="28"/>
          <w:szCs w:val="28"/>
        </w:rPr>
        <w:drawing>
          <wp:inline distT="0" distB="0" distL="0" distR="0" wp14:anchorId="4CE6A2CA" wp14:editId="73F143C6">
            <wp:extent cx="4231005" cy="3268345"/>
            <wp:effectExtent l="0" t="0" r="0" b="8255"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005" cy="326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E4374" w14:textId="6205F5E3" w:rsidR="006C1D4B" w:rsidRPr="006C1D4B" w:rsidRDefault="006C1D4B" w:rsidP="006C1D4B">
      <w:pPr>
        <w:pStyle w:val="a3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יחדות ה</w:t>
      </w:r>
      <w:r>
        <w:rPr>
          <w:rFonts w:asciiTheme="minorBidi" w:hAnsiTheme="minorBidi"/>
          <w:sz w:val="28"/>
          <w:szCs w:val="28"/>
        </w:rPr>
        <w:t xml:space="preserve">acceleration </w:t>
      </w:r>
      <w:r>
        <w:rPr>
          <w:rFonts w:asciiTheme="minorBidi" w:hAnsiTheme="minorBidi" w:hint="cs"/>
          <w:sz w:val="28"/>
          <w:szCs w:val="28"/>
          <w:rtl/>
        </w:rPr>
        <w:t xml:space="preserve"> הם </w:t>
      </w:r>
      <w:r>
        <w:rPr>
          <w:rFonts w:ascii="Helvetica" w:hAnsi="Helvetica" w:cs="Helvetica"/>
          <w:color w:val="212529"/>
          <w:sz w:val="21"/>
          <w:szCs w:val="21"/>
          <w:shd w:val="clear" w:color="auto" w:fill="FFFFFF"/>
        </w:rPr>
        <w:t>meter/sec</w:t>
      </w:r>
      <w:r>
        <w:rPr>
          <w:rFonts w:ascii="Helvetica" w:hAnsi="Helvetica" w:cs="Helvetica"/>
          <w:color w:val="212529"/>
          <w:sz w:val="16"/>
          <w:szCs w:val="16"/>
          <w:shd w:val="clear" w:color="auto" w:fill="FFFFFF"/>
          <w:vertAlign w:val="superscript"/>
        </w:rPr>
        <w:t>2</w:t>
      </w:r>
    </w:p>
    <w:p w14:paraId="19B6F303" w14:textId="031592AA" w:rsidR="006C1D4B" w:rsidRPr="006C1D4B" w:rsidRDefault="006C1D4B" w:rsidP="006C1D4B">
      <w:pPr>
        <w:pStyle w:val="a3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יחידות ה</w:t>
      </w:r>
      <w:r>
        <w:rPr>
          <w:rFonts w:asciiTheme="minorBidi" w:hAnsiTheme="minorBidi"/>
          <w:sz w:val="28"/>
          <w:szCs w:val="28"/>
        </w:rPr>
        <w:t>gyro</w:t>
      </w:r>
      <w:r>
        <w:rPr>
          <w:rFonts w:asciiTheme="minorBidi" w:hAnsiTheme="minorBidi" w:hint="cs"/>
          <w:sz w:val="28"/>
          <w:szCs w:val="28"/>
          <w:rtl/>
        </w:rPr>
        <w:t xml:space="preserve"> הם </w:t>
      </w:r>
      <w:r>
        <w:rPr>
          <w:rFonts w:ascii="Helvetica" w:hAnsi="Helvetica" w:cs="Helvetica"/>
          <w:color w:val="212529"/>
          <w:sz w:val="21"/>
          <w:szCs w:val="21"/>
        </w:rPr>
        <w:t>radian/sec</w:t>
      </w:r>
    </w:p>
    <w:p w14:paraId="6A9C3774" w14:textId="0F3025DD" w:rsidR="00132734" w:rsidRPr="006C1D4B" w:rsidRDefault="00132734" w:rsidP="006C1D4B">
      <w:pPr>
        <w:pStyle w:val="a3"/>
        <w:numPr>
          <w:ilvl w:val="0"/>
          <w:numId w:val="25"/>
        </w:numPr>
        <w:bidi/>
        <w:rPr>
          <w:rFonts w:asciiTheme="minorBidi" w:hAnsiTheme="minorBidi"/>
          <w:sz w:val="28"/>
          <w:szCs w:val="28"/>
          <w:rtl/>
        </w:rPr>
      </w:pPr>
      <w:r w:rsidRPr="006C1D4B">
        <w:rPr>
          <w:rFonts w:asciiTheme="minorBidi" w:hAnsiTheme="minorBidi" w:hint="cs"/>
          <w:sz w:val="28"/>
          <w:szCs w:val="28"/>
          <w:rtl/>
        </w:rPr>
        <w:t>עבור מצלמה זו יחידת 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אינה </w:t>
      </w:r>
      <w:proofErr w:type="spellStart"/>
      <w:r w:rsidRPr="006C1D4B">
        <w:rPr>
          <w:rFonts w:asciiTheme="minorBidi" w:hAnsiTheme="minorBidi" w:hint="cs"/>
          <w:sz w:val="28"/>
          <w:szCs w:val="28"/>
          <w:rtl/>
        </w:rPr>
        <w:t>מכויילת</w:t>
      </w:r>
      <w:proofErr w:type="spellEnd"/>
      <w:r w:rsidRPr="006C1D4B">
        <w:rPr>
          <w:rFonts w:asciiTheme="minorBidi" w:hAnsiTheme="minorBidi" w:hint="cs"/>
          <w:sz w:val="28"/>
          <w:szCs w:val="28"/>
          <w:rtl/>
        </w:rPr>
        <w:t xml:space="preserve"> לכן קיים כלי כיול שהוא חלק מה</w:t>
      </w:r>
      <w:r w:rsidRPr="006C1D4B">
        <w:rPr>
          <w:rFonts w:asciiTheme="minorBidi" w:hAnsiTheme="minorBidi" w:hint="cs"/>
          <w:sz w:val="28"/>
          <w:szCs w:val="28"/>
        </w:rPr>
        <w:t>SDK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, כמו כן מתייחסים למידע מ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כאל 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(כמו 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ל מסגרות ממצלמה). ה</w:t>
      </w:r>
      <w:r w:rsidRPr="006C1D4B">
        <w:rPr>
          <w:rFonts w:asciiTheme="minorBidi" w:hAnsiTheme="minorBidi" w:hint="cs"/>
          <w:sz w:val="28"/>
          <w:szCs w:val="28"/>
        </w:rPr>
        <w:t>IMU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עובר כיול במהלך 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>בעת הפעלת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ה</w:t>
      </w:r>
      <w:r w:rsidRPr="006C1D4B">
        <w:rPr>
          <w:rFonts w:asciiTheme="minorBidi" w:hAnsiTheme="minorBidi"/>
          <w:sz w:val="28"/>
          <w:szCs w:val="28"/>
        </w:rPr>
        <w:t>stream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>ופרמטרי ה</w:t>
      </w:r>
      <w:r w:rsidR="006C1D4B" w:rsidRPr="006C1D4B">
        <w:rPr>
          <w:rFonts w:asciiTheme="minorBidi" w:hAnsiTheme="minorBidi"/>
          <w:sz w:val="28"/>
          <w:szCs w:val="28"/>
        </w:rPr>
        <w:t>intrinsic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 xml:space="preserve"> של ה</w:t>
      </w:r>
      <w:r w:rsidR="006C1D4B" w:rsidRPr="006C1D4B">
        <w:rPr>
          <w:rFonts w:asciiTheme="minorBidi" w:hAnsiTheme="minorBidi" w:hint="cs"/>
          <w:sz w:val="28"/>
          <w:szCs w:val="28"/>
        </w:rPr>
        <w:t>IMU</w:t>
      </w:r>
      <w:r w:rsidR="006C1D4B" w:rsidRPr="006C1D4B">
        <w:rPr>
          <w:rFonts w:asciiTheme="minorBidi" w:hAnsiTheme="minorBidi" w:hint="cs"/>
          <w:sz w:val="28"/>
          <w:szCs w:val="28"/>
          <w:rtl/>
        </w:rPr>
        <w:t xml:space="preserve"> מחושבים ושמורים לגישה במהלך הפעלה זו. </w:t>
      </w:r>
    </w:p>
    <w:p w14:paraId="463CEC79" w14:textId="47FC4F1A" w:rsidR="006C1D4B" w:rsidRDefault="006C1D4B" w:rsidP="006C1D4B">
      <w:pPr>
        <w:pStyle w:val="a3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 w:rsidRPr="006C1D4B">
        <w:rPr>
          <w:rFonts w:asciiTheme="minorBidi" w:hAnsiTheme="minorBidi" w:hint="cs"/>
          <w:sz w:val="28"/>
          <w:szCs w:val="28"/>
          <w:rtl/>
        </w:rPr>
        <w:t>פרמטרי ה</w:t>
      </w:r>
      <w:r w:rsidRPr="006C1D4B">
        <w:rPr>
          <w:rFonts w:asciiTheme="minorBidi" w:hAnsiTheme="minorBidi"/>
          <w:sz w:val="28"/>
          <w:szCs w:val="28"/>
        </w:rPr>
        <w:t xml:space="preserve">extrinsic 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ל </w:t>
      </w:r>
      <w:r w:rsidRPr="006C1D4B">
        <w:rPr>
          <w:rFonts w:asciiTheme="minorBidi" w:hAnsiTheme="minorBidi"/>
          <w:sz w:val="28"/>
          <w:szCs w:val="28"/>
        </w:rPr>
        <w:t xml:space="preserve">depth-IMU </w:t>
      </w:r>
      <w:r w:rsidRPr="006C1D4B">
        <w:rPr>
          <w:rFonts w:asciiTheme="minorBidi" w:hAnsiTheme="minorBidi" w:hint="cs"/>
          <w:sz w:val="28"/>
          <w:szCs w:val="28"/>
          <w:rtl/>
        </w:rPr>
        <w:t xml:space="preserve"> שמורים כקבועים במערכת כי תלויים במיקומים </w:t>
      </w:r>
      <w:proofErr w:type="spellStart"/>
      <w:r w:rsidRPr="006C1D4B">
        <w:rPr>
          <w:rFonts w:asciiTheme="minorBidi" w:hAnsiTheme="minorBidi" w:hint="cs"/>
          <w:sz w:val="28"/>
          <w:szCs w:val="28"/>
          <w:rtl/>
        </w:rPr>
        <w:t>הפיזים</w:t>
      </w:r>
      <w:proofErr w:type="spellEnd"/>
      <w:r w:rsidRPr="006C1D4B">
        <w:rPr>
          <w:rFonts w:asciiTheme="minorBidi" w:hAnsiTheme="minorBidi" w:hint="cs"/>
          <w:sz w:val="28"/>
          <w:szCs w:val="28"/>
          <w:rtl/>
        </w:rPr>
        <w:t xml:space="preserve"> של הרכיבים.</w:t>
      </w:r>
    </w:p>
    <w:p w14:paraId="35737EE0" w14:textId="4A8F0CE4" w:rsidR="006C1D4B" w:rsidRDefault="006C1D4B" w:rsidP="006C1D4B">
      <w:pPr>
        <w:pStyle w:val="a3"/>
        <w:numPr>
          <w:ilvl w:val="0"/>
          <w:numId w:val="25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מידע נוסף וחשוב עבור יחידת ה</w:t>
      </w:r>
      <w:r>
        <w:rPr>
          <w:rFonts w:asciiTheme="minorBidi" w:hAnsiTheme="minorBidi" w:hint="cs"/>
          <w:sz w:val="28"/>
          <w:szCs w:val="28"/>
        </w:rPr>
        <w:t>IMU</w:t>
      </w:r>
      <w:r>
        <w:rPr>
          <w:rFonts w:asciiTheme="minorBidi" w:hAnsiTheme="minorBidi" w:hint="cs"/>
          <w:sz w:val="28"/>
          <w:szCs w:val="28"/>
          <w:rtl/>
        </w:rPr>
        <w:t xml:space="preserve"> ניתן </w:t>
      </w:r>
      <w:proofErr w:type="spellStart"/>
      <w:r>
        <w:rPr>
          <w:rFonts w:asciiTheme="minorBidi" w:hAnsiTheme="minorBidi" w:hint="cs"/>
          <w:sz w:val="28"/>
          <w:szCs w:val="28"/>
          <w:rtl/>
        </w:rPr>
        <w:t>לימצוא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 כאן:</w:t>
      </w:r>
    </w:p>
    <w:p w14:paraId="6CEE64B6" w14:textId="29411B23" w:rsidR="006C1D4B" w:rsidRDefault="006C1D4B" w:rsidP="006C1D4B">
      <w:pPr>
        <w:bidi/>
        <w:ind w:left="360"/>
        <w:rPr>
          <w:rtl/>
        </w:rPr>
      </w:pPr>
      <w:hyperlink r:id="rId30" w:history="1">
        <w:r w:rsidRPr="006C1D4B">
          <w:rPr>
            <w:color w:val="0000FF"/>
            <w:u w:val="single"/>
          </w:rPr>
          <w:t>https://www.intelrealsense.com/how-to-getting-imu-data-from-d435i-and-t265/</w:t>
        </w:r>
      </w:hyperlink>
    </w:p>
    <w:p w14:paraId="41BADEF0" w14:textId="77777777" w:rsidR="006C1D4B" w:rsidRPr="006C1D4B" w:rsidRDefault="006C1D4B" w:rsidP="006C1D4B">
      <w:pPr>
        <w:bidi/>
        <w:ind w:left="360"/>
        <w:rPr>
          <w:rFonts w:asciiTheme="minorBidi" w:hAnsiTheme="minorBidi" w:hint="cs"/>
          <w:sz w:val="28"/>
          <w:szCs w:val="28"/>
          <w:rtl/>
        </w:rPr>
      </w:pPr>
    </w:p>
    <w:p w14:paraId="3467BB9B" w14:textId="51BBD12C" w:rsidR="00A97EBC" w:rsidRPr="00E454DC" w:rsidRDefault="003F5F69" w:rsidP="00E454D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454DC">
        <w:rPr>
          <w:rFonts w:asciiTheme="minorBidi" w:hAnsiTheme="minorBidi" w:hint="cs"/>
          <w:sz w:val="28"/>
          <w:szCs w:val="28"/>
          <w:rtl/>
        </w:rPr>
        <w:t xml:space="preserve">מסמך </w:t>
      </w:r>
      <w:r w:rsidRPr="00E454DC">
        <w:rPr>
          <w:rFonts w:asciiTheme="minorBidi" w:hAnsiTheme="minorBidi" w:hint="cs"/>
          <w:sz w:val="28"/>
          <w:szCs w:val="28"/>
        </w:rPr>
        <w:t>D</w:t>
      </w:r>
      <w:r w:rsidRPr="00E454DC">
        <w:rPr>
          <w:rFonts w:asciiTheme="minorBidi" w:hAnsiTheme="minorBidi"/>
          <w:sz w:val="28"/>
          <w:szCs w:val="28"/>
        </w:rPr>
        <w:t>atasheet</w:t>
      </w:r>
      <w:r w:rsidRPr="00E454DC">
        <w:rPr>
          <w:rFonts w:asciiTheme="minorBidi" w:hAnsiTheme="minorBidi" w:hint="cs"/>
          <w:sz w:val="28"/>
          <w:szCs w:val="28"/>
          <w:rtl/>
        </w:rPr>
        <w:t xml:space="preserve"> מפורט שבנוסף מסביר לעומק על אופן הפעולה של מצלמת העומק, </w:t>
      </w:r>
      <w:proofErr w:type="spellStart"/>
      <w:r w:rsidRPr="00E454DC">
        <w:rPr>
          <w:rFonts w:asciiTheme="minorBidi" w:hAnsiTheme="minorBidi" w:hint="cs"/>
          <w:sz w:val="28"/>
          <w:szCs w:val="28"/>
          <w:rtl/>
        </w:rPr>
        <w:t>וחוסף</w:t>
      </w:r>
      <w:proofErr w:type="spellEnd"/>
      <w:r w:rsidRPr="00E454DC">
        <w:rPr>
          <w:rFonts w:asciiTheme="minorBidi" w:hAnsiTheme="minorBidi" w:hint="cs"/>
          <w:sz w:val="28"/>
          <w:szCs w:val="28"/>
          <w:rtl/>
        </w:rPr>
        <w:t xml:space="preserve"> את הפונקציונליות של המצלמה:</w:t>
      </w:r>
    </w:p>
    <w:p w14:paraId="2D545E3A" w14:textId="366BB570" w:rsidR="003F5F69" w:rsidRDefault="003F5F69" w:rsidP="003F5F69">
      <w:pPr>
        <w:bidi/>
        <w:rPr>
          <w:rFonts w:asciiTheme="minorBidi" w:hAnsiTheme="minorBidi"/>
          <w:sz w:val="28"/>
          <w:szCs w:val="28"/>
          <w:rtl/>
        </w:rPr>
      </w:pPr>
      <w:hyperlink r:id="rId31" w:history="1">
        <w:r w:rsidRPr="003F5F69">
          <w:rPr>
            <w:color w:val="0000FF"/>
            <w:u w:val="single"/>
          </w:rPr>
          <w:t>https://www.mouser.com/pdfdocs/Inte</w:t>
        </w:r>
        <w:r w:rsidRPr="003F5F69">
          <w:rPr>
            <w:color w:val="0000FF"/>
            <w:u w:val="single"/>
          </w:rPr>
          <w:t>l</w:t>
        </w:r>
        <w:r w:rsidRPr="003F5F69">
          <w:rPr>
            <w:color w:val="0000FF"/>
            <w:u w:val="single"/>
          </w:rPr>
          <w:t>_D400_Series_Datasheet.pdf</w:t>
        </w:r>
      </w:hyperlink>
    </w:p>
    <w:p w14:paraId="5D1C59EF" w14:textId="600294B9" w:rsidR="003F5F69" w:rsidRPr="00E454DC" w:rsidRDefault="003F5F69" w:rsidP="00E454D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454DC">
        <w:rPr>
          <w:rFonts w:asciiTheme="minorBidi" w:hAnsiTheme="minorBidi" w:hint="cs"/>
          <w:sz w:val="28"/>
          <w:szCs w:val="28"/>
          <w:rtl/>
        </w:rPr>
        <w:t xml:space="preserve">בנוסף הסבר עם נוסחאות על משמעות כל פיקסל במפת העומק ניתן </w:t>
      </w:r>
      <w:proofErr w:type="spellStart"/>
      <w:r w:rsidRPr="00E454DC">
        <w:rPr>
          <w:rFonts w:asciiTheme="minorBidi" w:hAnsiTheme="minorBidi" w:hint="cs"/>
          <w:sz w:val="28"/>
          <w:szCs w:val="28"/>
          <w:rtl/>
        </w:rPr>
        <w:t>לימצוא</w:t>
      </w:r>
      <w:proofErr w:type="spellEnd"/>
      <w:r w:rsidRPr="00E454DC">
        <w:rPr>
          <w:rFonts w:asciiTheme="minorBidi" w:hAnsiTheme="minorBidi" w:hint="cs"/>
          <w:sz w:val="28"/>
          <w:szCs w:val="28"/>
          <w:rtl/>
        </w:rPr>
        <w:t xml:space="preserve"> כאן:</w:t>
      </w:r>
      <w:r w:rsidRPr="00E454DC">
        <w:rPr>
          <w:rFonts w:asciiTheme="minorBidi" w:hAnsiTheme="minorBidi" w:hint="cs"/>
          <w:sz w:val="28"/>
          <w:szCs w:val="28"/>
        </w:rPr>
        <w:t xml:space="preserve"> </w:t>
      </w:r>
    </w:p>
    <w:p w14:paraId="5E106A00" w14:textId="7B052766" w:rsidR="003F5F69" w:rsidRDefault="003F5F69" w:rsidP="003F5F69">
      <w:pPr>
        <w:bidi/>
        <w:rPr>
          <w:rFonts w:asciiTheme="minorBidi" w:hAnsiTheme="minorBidi"/>
          <w:sz w:val="28"/>
          <w:szCs w:val="28"/>
          <w:rtl/>
        </w:rPr>
      </w:pPr>
      <w:hyperlink r:id="rId32" w:history="1">
        <w:r w:rsidRPr="003F5F69">
          <w:rPr>
            <w:color w:val="0000FF"/>
            <w:u w:val="single"/>
          </w:rPr>
          <w:t>https://github.com/IntelRealSense/librealsense/tree/master/tools/depth-quality</w:t>
        </w:r>
      </w:hyperlink>
    </w:p>
    <w:p w14:paraId="0FC57695" w14:textId="75539F96" w:rsidR="00E454DC" w:rsidRPr="00E454DC" w:rsidRDefault="00E454DC" w:rsidP="00E454D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 xml:space="preserve">כמו כן קיימת יחידת </w:t>
      </w:r>
      <w:r>
        <w:rPr>
          <w:rFonts w:asciiTheme="minorBidi" w:hAnsiTheme="minorBidi" w:hint="cs"/>
          <w:sz w:val="28"/>
          <w:szCs w:val="28"/>
        </w:rPr>
        <w:t>POSE</w:t>
      </w:r>
      <w:r>
        <w:rPr>
          <w:rFonts w:asciiTheme="minorBidi" w:hAnsiTheme="minorBidi" w:hint="cs"/>
          <w:sz w:val="28"/>
          <w:szCs w:val="28"/>
          <w:rtl/>
        </w:rPr>
        <w:t xml:space="preserve"> שבעזרתה ניתן לעשות עקיבה, לא השתמשנו באופציה זו בפרויקט שלנו כלל, ממליץ להתעמק בנושא.</w:t>
      </w:r>
    </w:p>
    <w:p w14:paraId="38AF9154" w14:textId="263BA000" w:rsidR="00A97EBC" w:rsidRDefault="00A97EBC" w:rsidP="00E454DC">
      <w:pPr>
        <w:rPr>
          <w:rFonts w:asciiTheme="minorBidi" w:hAnsiTheme="minorBidi"/>
          <w:sz w:val="28"/>
          <w:szCs w:val="28"/>
        </w:rPr>
      </w:pPr>
    </w:p>
    <w:p w14:paraId="5875D679" w14:textId="3D7845B7" w:rsidR="00E454DC" w:rsidRPr="00074B24" w:rsidRDefault="00E454DC" w:rsidP="00E454DC">
      <w:pPr>
        <w:bidi/>
        <w:rPr>
          <w:rFonts w:asciiTheme="minorBidi" w:hAnsiTheme="minorBidi"/>
          <w:b/>
          <w:bCs/>
          <w:sz w:val="28"/>
          <w:szCs w:val="28"/>
          <w:rtl/>
        </w:rPr>
      </w:pPr>
      <w:r w:rsidRPr="00074B24">
        <w:rPr>
          <w:rFonts w:asciiTheme="minorBidi" w:hAnsiTheme="minorBidi" w:hint="cs"/>
          <w:b/>
          <w:bCs/>
          <w:sz w:val="28"/>
          <w:szCs w:val="28"/>
          <w:rtl/>
        </w:rPr>
        <w:t>קישורים שימושיים:</w:t>
      </w:r>
    </w:p>
    <w:p w14:paraId="4A174D81" w14:textId="12B371C2" w:rsidR="00E454DC" w:rsidRDefault="00E454DC" w:rsidP="00E454DC">
      <w:pPr>
        <w:bidi/>
        <w:rPr>
          <w:rFonts w:asciiTheme="minorBidi" w:hAnsiTheme="minorBidi"/>
          <w:sz w:val="28"/>
          <w:szCs w:val="28"/>
          <w:rtl/>
        </w:rPr>
      </w:pPr>
      <w:proofErr w:type="spellStart"/>
      <w:r>
        <w:rPr>
          <w:rFonts w:asciiTheme="minorBidi" w:hAnsiTheme="minorBidi" w:hint="cs"/>
          <w:sz w:val="28"/>
          <w:szCs w:val="28"/>
          <w:rtl/>
        </w:rPr>
        <w:t>גיט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 רשמי עם הרבה דוגמאות ותיעוד על אופן פעולת המצלמה נימצא</w:t>
      </w:r>
    </w:p>
    <w:p w14:paraId="091FED41" w14:textId="4DC290AF" w:rsidR="00351AF9" w:rsidRDefault="00351AF9" w:rsidP="00351AF9">
      <w:pPr>
        <w:bidi/>
        <w:rPr>
          <w:rFonts w:asciiTheme="minorBidi" w:hAnsiTheme="minorBidi"/>
          <w:sz w:val="28"/>
          <w:szCs w:val="28"/>
          <w:rtl/>
        </w:rPr>
      </w:pPr>
      <w:hyperlink r:id="rId33" w:history="1">
        <w:r w:rsidRPr="00351AF9">
          <w:rPr>
            <w:color w:val="0000FF"/>
            <w:u w:val="single"/>
          </w:rPr>
          <w:t>https://github.com/IntelRealSense/librealsense</w:t>
        </w:r>
      </w:hyperlink>
    </w:p>
    <w:p w14:paraId="3C357612" w14:textId="4E3265BF" w:rsidR="00351AF9" w:rsidRPr="00A97EBC" w:rsidRDefault="00351AF9" w:rsidP="00351AF9">
      <w:pPr>
        <w:bidi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מליץ לעבור על מסמך בתוך </w:t>
      </w:r>
      <w:r>
        <w:rPr>
          <w:rFonts w:asciiTheme="minorBidi" w:hAnsiTheme="minorBidi"/>
          <w:sz w:val="28"/>
          <w:szCs w:val="28"/>
        </w:rPr>
        <w:t>docs</w:t>
      </w:r>
      <w:r>
        <w:rPr>
          <w:rFonts w:asciiTheme="minorBidi" w:hAnsiTheme="minorBidi" w:hint="cs"/>
          <w:sz w:val="28"/>
          <w:szCs w:val="28"/>
          <w:rtl/>
        </w:rPr>
        <w:t xml:space="preserve"> שמסביר על ה</w:t>
      </w:r>
      <w:r>
        <w:rPr>
          <w:rFonts w:asciiTheme="minorBidi" w:hAnsiTheme="minorBidi"/>
          <w:sz w:val="28"/>
          <w:szCs w:val="28"/>
        </w:rPr>
        <w:t>frame</w:t>
      </w:r>
      <w:r>
        <w:rPr>
          <w:rFonts w:asciiTheme="minorBidi" w:hAnsiTheme="minorBidi" w:hint="cs"/>
          <w:sz w:val="28"/>
          <w:szCs w:val="28"/>
          <w:rtl/>
        </w:rPr>
        <w:t>ים ואיך איך שמורים במערכת (</w:t>
      </w:r>
      <w:hyperlink r:id="rId34" w:tooltip="frame_lifetime.md" w:history="1">
        <w:r w:rsidRPr="00351AF9">
          <w:rPr>
            <w:rFonts w:ascii="Segoe UI" w:hAnsi="Segoe UI" w:cs="Segoe UI"/>
            <w:color w:val="0366D6"/>
            <w:sz w:val="21"/>
            <w:szCs w:val="21"/>
            <w:u w:val="single"/>
            <w:shd w:val="clear" w:color="auto" w:fill="F6F8FA"/>
          </w:rPr>
          <w:t>frame_lifetime.md</w:t>
        </w:r>
      </w:hyperlink>
      <w:r>
        <w:rPr>
          <w:rFonts w:hint="cs"/>
          <w:rtl/>
        </w:rPr>
        <w:t>)</w:t>
      </w:r>
    </w:p>
    <w:p w14:paraId="5FDC2BA2" w14:textId="1C82CC95" w:rsidR="00283D63" w:rsidRDefault="00283D63" w:rsidP="00283D63">
      <w:pPr>
        <w:jc w:val="right"/>
        <w:rPr>
          <w:rFonts w:asciiTheme="minorBidi" w:hAnsiTheme="minorBidi"/>
          <w:sz w:val="28"/>
          <w:szCs w:val="28"/>
          <w:rtl/>
        </w:rPr>
      </w:pPr>
    </w:p>
    <w:p w14:paraId="18A577A7" w14:textId="77777777" w:rsidR="00283D63" w:rsidRPr="00283D63" w:rsidRDefault="00283D63" w:rsidP="00283D63">
      <w:pPr>
        <w:jc w:val="right"/>
        <w:rPr>
          <w:rFonts w:asciiTheme="minorBidi" w:hAnsiTheme="minorBidi" w:hint="cs"/>
          <w:sz w:val="28"/>
          <w:szCs w:val="28"/>
        </w:rPr>
      </w:pPr>
    </w:p>
    <w:p w14:paraId="1302D107" w14:textId="6097F68A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40D9EA78" w14:textId="0304CB60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69FAC3D1" w14:textId="77777777" w:rsidR="00283D63" w:rsidRDefault="00283D63" w:rsidP="00283D63">
      <w:pPr>
        <w:rPr>
          <w:rFonts w:asciiTheme="minorBidi" w:hAnsiTheme="minorBidi" w:hint="cs"/>
          <w:sz w:val="28"/>
          <w:szCs w:val="28"/>
        </w:rPr>
      </w:pPr>
    </w:p>
    <w:p w14:paraId="785473E0" w14:textId="1F70A85B" w:rsidR="00283D63" w:rsidRDefault="00283D63" w:rsidP="00283D63">
      <w:pPr>
        <w:rPr>
          <w:rFonts w:asciiTheme="minorBidi" w:hAnsiTheme="minorBidi"/>
          <w:sz w:val="28"/>
          <w:szCs w:val="28"/>
        </w:rPr>
      </w:pPr>
    </w:p>
    <w:p w14:paraId="3FF770BE" w14:textId="12AD0005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1E66EE0" w14:textId="50383D8C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89E0A37" w14:textId="01FA981B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5A9F929" w14:textId="64C859F5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75300873" w14:textId="4EC10961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5E91B3C4" w14:textId="16AA44C4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1D1CCF86" w14:textId="7552039F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6661D096" w14:textId="518C0500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3A8AA2B" w14:textId="7894ECF0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0452B1AC" w14:textId="7376B7F9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2C7CB6E8" w14:textId="4781A80A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54186598" w14:textId="46FE4984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245729DE" w14:textId="3EEDE61E" w:rsidR="00F23099" w:rsidRDefault="00F23099" w:rsidP="00283D63">
      <w:pPr>
        <w:rPr>
          <w:rFonts w:asciiTheme="minorBidi" w:hAnsiTheme="minorBidi"/>
          <w:sz w:val="28"/>
          <w:szCs w:val="28"/>
        </w:rPr>
      </w:pPr>
    </w:p>
    <w:p w14:paraId="47A1D6C7" w14:textId="77777777" w:rsidR="00F23099" w:rsidRPr="00283D63" w:rsidRDefault="00F23099" w:rsidP="00283D63">
      <w:pPr>
        <w:rPr>
          <w:rFonts w:asciiTheme="minorBidi" w:hAnsiTheme="minorBidi" w:hint="cs"/>
          <w:sz w:val="28"/>
          <w:szCs w:val="28"/>
          <w:rtl/>
        </w:rPr>
      </w:pPr>
    </w:p>
    <w:p w14:paraId="18A103DE" w14:textId="05389DB2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פצל </w:t>
      </w:r>
      <w:r>
        <w:rPr>
          <w:b/>
          <w:bCs/>
          <w:sz w:val="28"/>
          <w:szCs w:val="28"/>
          <w:u w:val="single"/>
        </w:rPr>
        <w:t>USB-HUB</w:t>
      </w:r>
    </w:p>
    <w:p w14:paraId="68066CA9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7BE95E5" w14:textId="6D18D9D9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inline distT="0" distB="0" distL="0" distR="0" wp14:anchorId="6D6A4D25" wp14:editId="221E7343">
            <wp:extent cx="5727700" cy="4278630"/>
            <wp:effectExtent l="0" t="0" r="6350" b="762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060F" w14:textId="6F0060FC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</w:p>
    <w:p w14:paraId="7C95A758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55B33" w14:textId="47CC5C35" w:rsidR="006E2CAA" w:rsidRDefault="0059350B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מפצל מכיל כניסה אחת ו4 יציאות של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sz w:val="28"/>
          <w:szCs w:val="28"/>
        </w:rPr>
        <w:t xml:space="preserve"> 2.0/3.0</w:t>
      </w:r>
      <w:r>
        <w:rPr>
          <w:rFonts w:hint="cs"/>
          <w:sz w:val="28"/>
          <w:szCs w:val="28"/>
          <w:rtl/>
        </w:rPr>
        <w:t>.</w:t>
      </w:r>
    </w:p>
    <w:p w14:paraId="05FA4136" w14:textId="0232ED5E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הספק: </w:t>
      </w:r>
      <w:r>
        <w:rPr>
          <w:rFonts w:hint="cs"/>
          <w:sz w:val="28"/>
          <w:szCs w:val="28"/>
          <w:rtl/>
        </w:rPr>
        <w:t>המפצל יכול להיות מוזן ממתח של מחשב המחובר אליו או מספק כוח.</w:t>
      </w:r>
    </w:p>
    <w:p w14:paraId="1D0B5949" w14:textId="469DBB41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אם מוזן ממחשב אז צורך </w:t>
      </w:r>
      <w:r>
        <w:rPr>
          <w:sz w:val="28"/>
          <w:szCs w:val="28"/>
        </w:rPr>
        <w:t>5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0.9[A]</w:t>
      </w:r>
      <w:r>
        <w:rPr>
          <w:rFonts w:hint="cs"/>
          <w:sz w:val="28"/>
          <w:szCs w:val="28"/>
          <w:rtl/>
        </w:rPr>
        <w:t xml:space="preserve"> (המצב הנוכחי).</w:t>
      </w:r>
    </w:p>
    <w:p w14:paraId="00362C4F" w14:textId="2CD85121" w:rsidR="0059350B" w:rsidRDefault="0059350B" w:rsidP="0059350B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ניתן גם לחברו ישירות לספק מתח ואז צורך </w:t>
      </w:r>
      <w:r>
        <w:rPr>
          <w:sz w:val="28"/>
          <w:szCs w:val="28"/>
        </w:rPr>
        <w:t>12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1.5[A]</w:t>
      </w:r>
      <w:r>
        <w:rPr>
          <w:rFonts w:hint="cs"/>
          <w:sz w:val="28"/>
          <w:szCs w:val="28"/>
          <w:rtl/>
        </w:rPr>
        <w:t>.</w:t>
      </w:r>
    </w:p>
    <w:p w14:paraId="01AD281F" w14:textId="6AE8EB86" w:rsidR="00AA3B70" w:rsidRDefault="00AA3B70" w:rsidP="00AA3B70">
      <w:pPr>
        <w:bidi/>
        <w:spacing w:after="0"/>
        <w:rPr>
          <w:sz w:val="28"/>
          <w:szCs w:val="28"/>
        </w:rPr>
      </w:pPr>
    </w:p>
    <w:p w14:paraId="04A071B7" w14:textId="30305F76" w:rsidR="00AA3B70" w:rsidRDefault="00AA3B7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3C96E9D" w14:textId="57F7EBD0" w:rsidR="00AA3B70" w:rsidRPr="0080716E" w:rsidRDefault="00AA3B70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 xml:space="preserve">Arduino </w:t>
      </w:r>
      <w:proofErr w:type="spellStart"/>
      <w:r>
        <w:rPr>
          <w:b/>
          <w:bCs/>
          <w:sz w:val="28"/>
          <w:szCs w:val="28"/>
          <w:u w:val="single"/>
        </w:rPr>
        <w:t>uno</w:t>
      </w:r>
      <w:proofErr w:type="spellEnd"/>
    </w:p>
    <w:p w14:paraId="211C3118" w14:textId="1AF044D3" w:rsidR="00505953" w:rsidRDefault="00505953" w:rsidP="00AA3B70">
      <w:pPr>
        <w:bidi/>
        <w:spacing w:after="0"/>
        <w:rPr>
          <w:sz w:val="28"/>
          <w:szCs w:val="28"/>
          <w:highlight w:val="green"/>
        </w:rPr>
      </w:pPr>
      <w:r>
        <w:rPr>
          <w:noProof/>
        </w:rPr>
        <w:drawing>
          <wp:inline distT="0" distB="0" distL="0" distR="0" wp14:anchorId="49F93B2B" wp14:editId="41586443">
            <wp:extent cx="6239453" cy="4380614"/>
            <wp:effectExtent l="0" t="0" r="9525" b="127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874" cy="438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3CC86" w14:textId="77777777" w:rsidR="00505953" w:rsidRPr="0080716E" w:rsidRDefault="00505953" w:rsidP="00505953">
      <w:pPr>
        <w:bidi/>
        <w:spacing w:after="0"/>
        <w:rPr>
          <w:sz w:val="24"/>
          <w:szCs w:val="24"/>
        </w:rPr>
      </w:pPr>
    </w:p>
    <w:p w14:paraId="00B86395" w14:textId="35ED3505" w:rsidR="00505953" w:rsidRPr="00E05088" w:rsidRDefault="00AA3B70" w:rsidP="00505953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E05088">
        <w:rPr>
          <w:rFonts w:asciiTheme="minorBidi" w:hAnsiTheme="minorBidi"/>
          <w:sz w:val="28"/>
          <w:szCs w:val="28"/>
          <w:rtl/>
        </w:rPr>
        <w:t>צריכת מתח וזרם(</w:t>
      </w:r>
      <w:r w:rsidRPr="00E05088">
        <w:rPr>
          <w:rFonts w:asciiTheme="minorBidi" w:hAnsiTheme="minorBidi"/>
          <w:sz w:val="28"/>
          <w:szCs w:val="28"/>
        </w:rPr>
        <w:t>5V</w:t>
      </w:r>
      <w:r w:rsidRPr="00E05088">
        <w:rPr>
          <w:rFonts w:asciiTheme="minorBidi" w:hAnsiTheme="minorBidi"/>
          <w:sz w:val="28"/>
          <w:szCs w:val="28"/>
          <w:rtl/>
        </w:rPr>
        <w:t xml:space="preserve"> ו- </w:t>
      </w:r>
      <w:r w:rsidRPr="00E05088">
        <w:rPr>
          <w:rFonts w:asciiTheme="minorBidi" w:hAnsiTheme="minorBidi"/>
          <w:sz w:val="28"/>
          <w:szCs w:val="28"/>
        </w:rPr>
        <w:t>0.05A</w:t>
      </w:r>
      <w:r w:rsidRPr="00E05088">
        <w:rPr>
          <w:rFonts w:asciiTheme="minorBidi" w:hAnsiTheme="minorBidi"/>
          <w:sz w:val="28"/>
          <w:szCs w:val="28"/>
          <w:rtl/>
        </w:rPr>
        <w:t>).</w:t>
      </w:r>
    </w:p>
    <w:p w14:paraId="15F7AF05" w14:textId="23800F81" w:rsidR="00E40C9C" w:rsidRPr="00E05088" w:rsidRDefault="00505953" w:rsidP="0080716E">
      <w:pPr>
        <w:bidi/>
        <w:spacing w:after="0"/>
        <w:rPr>
          <w:rFonts w:asciiTheme="minorBidi" w:hAnsiTheme="minorBidi"/>
          <w:sz w:val="28"/>
          <w:szCs w:val="28"/>
        </w:rPr>
      </w:pPr>
      <w:r w:rsidRPr="00E05088">
        <w:rPr>
          <w:rFonts w:asciiTheme="minorBidi" w:hAnsiTheme="minorBidi"/>
          <w:sz w:val="28"/>
          <w:szCs w:val="28"/>
          <w:rtl/>
        </w:rPr>
        <w:t>השימוש העיקרי בבקר זה הוא עבור שליטה ב</w:t>
      </w:r>
      <w:r w:rsidRPr="00E05088">
        <w:rPr>
          <w:rFonts w:asciiTheme="minorBidi" w:hAnsiTheme="minorBidi"/>
          <w:sz w:val="28"/>
          <w:szCs w:val="28"/>
        </w:rPr>
        <w:t>optical flow</w:t>
      </w:r>
      <w:r w:rsidRPr="00E05088">
        <w:rPr>
          <w:rFonts w:asciiTheme="minorBidi" w:hAnsiTheme="minorBidi"/>
          <w:sz w:val="28"/>
          <w:szCs w:val="28"/>
          <w:rtl/>
        </w:rPr>
        <w:t xml:space="preserve">, על </w:t>
      </w:r>
      <w:proofErr w:type="spellStart"/>
      <w:r w:rsidRPr="00E05088">
        <w:rPr>
          <w:rFonts w:asciiTheme="minorBidi" w:hAnsiTheme="minorBidi"/>
          <w:sz w:val="28"/>
          <w:szCs w:val="28"/>
          <w:rtl/>
        </w:rPr>
        <w:t>הארדואינו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צרוב הקוד </w:t>
      </w:r>
      <w:proofErr w:type="spellStart"/>
      <w:r w:rsidRPr="00E05088">
        <w:rPr>
          <w:rFonts w:asciiTheme="minorBidi" w:hAnsiTheme="minorBidi"/>
          <w:sz w:val="28"/>
          <w:szCs w:val="28"/>
        </w:rPr>
        <w:t>BitcrazeArd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,  ויש ממשק חיצוני שיודע לתקשר עם הקוד הצרוב על </w:t>
      </w:r>
      <w:proofErr w:type="spellStart"/>
      <w:r w:rsidRPr="00E05088">
        <w:rPr>
          <w:rFonts w:asciiTheme="minorBidi" w:hAnsiTheme="minorBidi"/>
          <w:sz w:val="28"/>
          <w:szCs w:val="28"/>
          <w:rtl/>
        </w:rPr>
        <w:t>הארדויאנו</w:t>
      </w:r>
      <w:proofErr w:type="spellEnd"/>
      <w:r w:rsidRPr="00E05088">
        <w:rPr>
          <w:rFonts w:asciiTheme="minorBidi" w:hAnsiTheme="minorBidi"/>
          <w:sz w:val="28"/>
          <w:szCs w:val="28"/>
          <w:rtl/>
        </w:rPr>
        <w:t xml:space="preserve"> – לבקש ולקבל מידע מה</w:t>
      </w:r>
      <w:r w:rsidRPr="00E05088">
        <w:rPr>
          <w:rFonts w:asciiTheme="minorBidi" w:hAnsiTheme="minorBidi"/>
          <w:sz w:val="28"/>
          <w:szCs w:val="28"/>
        </w:rPr>
        <w:t>-</w:t>
      </w:r>
      <w:r w:rsidRPr="00E05088">
        <w:rPr>
          <w:rFonts w:asciiTheme="minorBidi" w:hAnsiTheme="minorBidi"/>
          <w:sz w:val="28"/>
          <w:szCs w:val="28"/>
          <w:rtl/>
        </w:rPr>
        <w:t xml:space="preserve"> </w:t>
      </w:r>
      <w:r w:rsidRPr="00E05088">
        <w:rPr>
          <w:rFonts w:asciiTheme="minorBidi" w:hAnsiTheme="minorBidi"/>
          <w:sz w:val="28"/>
          <w:szCs w:val="28"/>
        </w:rPr>
        <w:t>optical flow</w:t>
      </w:r>
    </w:p>
    <w:p w14:paraId="02DF9F89" w14:textId="341B28BA" w:rsidR="0080716E" w:rsidRDefault="0080716E" w:rsidP="0080716E">
      <w:pPr>
        <w:bidi/>
        <w:spacing w:after="0"/>
        <w:rPr>
          <w:sz w:val="24"/>
          <w:szCs w:val="24"/>
        </w:rPr>
      </w:pPr>
    </w:p>
    <w:p w14:paraId="10F62E32" w14:textId="4F56E77D" w:rsidR="0080716E" w:rsidRDefault="0080716E" w:rsidP="0080716E">
      <w:pPr>
        <w:bidi/>
        <w:spacing w:after="0"/>
        <w:rPr>
          <w:sz w:val="24"/>
          <w:szCs w:val="24"/>
        </w:rPr>
      </w:pPr>
    </w:p>
    <w:p w14:paraId="53FB9082" w14:textId="74E3ACDB" w:rsidR="0080716E" w:rsidRDefault="0080716E" w:rsidP="0080716E">
      <w:pPr>
        <w:bidi/>
        <w:spacing w:after="0"/>
        <w:rPr>
          <w:sz w:val="24"/>
          <w:szCs w:val="24"/>
        </w:rPr>
      </w:pPr>
    </w:p>
    <w:p w14:paraId="5D6B4165" w14:textId="76B8B8FF" w:rsidR="0080716E" w:rsidRDefault="0080716E" w:rsidP="0080716E">
      <w:pPr>
        <w:bidi/>
        <w:spacing w:after="0"/>
        <w:rPr>
          <w:sz w:val="24"/>
          <w:szCs w:val="24"/>
        </w:rPr>
      </w:pPr>
    </w:p>
    <w:p w14:paraId="279E11C3" w14:textId="761C3AE1" w:rsidR="0080716E" w:rsidRDefault="0080716E" w:rsidP="0080716E">
      <w:pPr>
        <w:bidi/>
        <w:spacing w:after="0"/>
        <w:rPr>
          <w:sz w:val="24"/>
          <w:szCs w:val="24"/>
        </w:rPr>
      </w:pPr>
    </w:p>
    <w:p w14:paraId="340BD029" w14:textId="443D89A3" w:rsidR="0080716E" w:rsidRDefault="0080716E" w:rsidP="0080716E">
      <w:pPr>
        <w:bidi/>
        <w:spacing w:after="0"/>
        <w:rPr>
          <w:sz w:val="24"/>
          <w:szCs w:val="24"/>
        </w:rPr>
      </w:pPr>
    </w:p>
    <w:p w14:paraId="07D61CC4" w14:textId="3C1A49EB" w:rsidR="0080716E" w:rsidRDefault="0080716E" w:rsidP="0080716E">
      <w:pPr>
        <w:bidi/>
        <w:spacing w:after="0"/>
        <w:rPr>
          <w:sz w:val="24"/>
          <w:szCs w:val="24"/>
        </w:rPr>
      </w:pPr>
    </w:p>
    <w:p w14:paraId="5792977C" w14:textId="2DCA4518" w:rsidR="0080716E" w:rsidRDefault="0080716E" w:rsidP="0080716E">
      <w:pPr>
        <w:bidi/>
        <w:spacing w:after="0"/>
        <w:rPr>
          <w:sz w:val="24"/>
          <w:szCs w:val="24"/>
        </w:rPr>
      </w:pPr>
    </w:p>
    <w:p w14:paraId="43C9636A" w14:textId="1FF7AE1B" w:rsidR="0080716E" w:rsidRDefault="0080716E" w:rsidP="0080716E">
      <w:pPr>
        <w:bidi/>
        <w:spacing w:after="0"/>
        <w:rPr>
          <w:sz w:val="24"/>
          <w:szCs w:val="24"/>
        </w:rPr>
      </w:pPr>
    </w:p>
    <w:p w14:paraId="7BDEF80E" w14:textId="33DF1E68" w:rsidR="0080716E" w:rsidRDefault="0080716E" w:rsidP="0080716E">
      <w:pPr>
        <w:bidi/>
        <w:spacing w:after="0"/>
        <w:rPr>
          <w:sz w:val="24"/>
          <w:szCs w:val="24"/>
        </w:rPr>
      </w:pPr>
    </w:p>
    <w:p w14:paraId="119E5639" w14:textId="025E8567" w:rsidR="0080716E" w:rsidRDefault="0080716E" w:rsidP="0080716E">
      <w:pPr>
        <w:bidi/>
        <w:spacing w:after="0"/>
        <w:rPr>
          <w:sz w:val="24"/>
          <w:szCs w:val="24"/>
        </w:rPr>
      </w:pPr>
    </w:p>
    <w:p w14:paraId="7F3078D6" w14:textId="0198A156" w:rsidR="0080716E" w:rsidRDefault="0080716E" w:rsidP="0080716E">
      <w:pPr>
        <w:bidi/>
        <w:spacing w:after="0"/>
        <w:rPr>
          <w:sz w:val="24"/>
          <w:szCs w:val="24"/>
        </w:rPr>
      </w:pPr>
    </w:p>
    <w:p w14:paraId="57720089" w14:textId="4B8B6CA0" w:rsidR="0080716E" w:rsidRDefault="0080716E" w:rsidP="0080716E">
      <w:pPr>
        <w:bidi/>
        <w:spacing w:after="0"/>
        <w:rPr>
          <w:sz w:val="24"/>
          <w:szCs w:val="24"/>
        </w:rPr>
      </w:pPr>
    </w:p>
    <w:p w14:paraId="3ED307CC" w14:textId="40DEF680" w:rsidR="0080716E" w:rsidRDefault="0080716E" w:rsidP="0080716E">
      <w:pPr>
        <w:bidi/>
        <w:spacing w:after="0"/>
        <w:rPr>
          <w:sz w:val="24"/>
          <w:szCs w:val="24"/>
        </w:rPr>
      </w:pPr>
    </w:p>
    <w:p w14:paraId="4AE223D1" w14:textId="6084ED07" w:rsidR="0080716E" w:rsidRDefault="0080716E" w:rsidP="0080716E">
      <w:pPr>
        <w:bidi/>
        <w:spacing w:after="0"/>
        <w:rPr>
          <w:sz w:val="24"/>
          <w:szCs w:val="24"/>
        </w:rPr>
      </w:pPr>
    </w:p>
    <w:p w14:paraId="66861928" w14:textId="77777777" w:rsidR="0080716E" w:rsidRPr="0080716E" w:rsidRDefault="0080716E" w:rsidP="0080716E">
      <w:pPr>
        <w:bidi/>
        <w:spacing w:after="0"/>
        <w:rPr>
          <w:sz w:val="24"/>
          <w:szCs w:val="24"/>
          <w:rtl/>
        </w:rPr>
      </w:pPr>
    </w:p>
    <w:p w14:paraId="77A6E28F" w14:textId="631C985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rduino nano</w:t>
      </w:r>
    </w:p>
    <w:p w14:paraId="5B0CE618" w14:textId="417FF7C9" w:rsidR="0080716E" w:rsidRDefault="0080716E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noProof/>
          <w:sz w:val="28"/>
          <w:szCs w:val="28"/>
          <w:highlight w:val="green"/>
        </w:rPr>
        <w:drawing>
          <wp:inline distT="0" distB="0" distL="0" distR="0" wp14:anchorId="6551B535" wp14:editId="21D495FB">
            <wp:extent cx="5230584" cy="5230584"/>
            <wp:effectExtent l="0" t="0" r="8255" b="825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9" cy="524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7245" w14:textId="77777777" w:rsidR="00E40C9C" w:rsidRPr="00E05088" w:rsidRDefault="00E40C9C" w:rsidP="00E40C9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5CD564B" w14:textId="020085EA" w:rsidR="00E40C9C" w:rsidRPr="00E05088" w:rsidRDefault="00E40C9C" w:rsidP="0080716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E05088">
        <w:rPr>
          <w:rFonts w:ascii="Arial" w:hAnsi="Arial" w:cs="Arial"/>
          <w:sz w:val="28"/>
          <w:szCs w:val="28"/>
          <w:rtl/>
        </w:rPr>
        <w:t>מתח וזרם(</w:t>
      </w:r>
      <w:r w:rsidRPr="00E05088">
        <w:rPr>
          <w:rFonts w:ascii="Arial" w:hAnsi="Arial" w:cs="Arial"/>
          <w:sz w:val="28"/>
          <w:szCs w:val="28"/>
        </w:rPr>
        <w:t>5V</w:t>
      </w:r>
      <w:r w:rsidRPr="00E05088">
        <w:rPr>
          <w:rFonts w:ascii="Arial" w:hAnsi="Arial" w:cs="Arial"/>
          <w:sz w:val="28"/>
          <w:szCs w:val="28"/>
          <w:rtl/>
        </w:rPr>
        <w:t xml:space="preserve"> ו- </w:t>
      </w:r>
      <w:r w:rsidRPr="00E05088">
        <w:rPr>
          <w:rFonts w:ascii="Arial" w:hAnsi="Arial" w:cs="Arial"/>
          <w:sz w:val="28"/>
          <w:szCs w:val="28"/>
        </w:rPr>
        <w:t>0.0</w:t>
      </w:r>
      <w:r w:rsidR="0085218E" w:rsidRPr="00E05088">
        <w:rPr>
          <w:rFonts w:ascii="Arial" w:hAnsi="Arial" w:cs="Arial"/>
          <w:sz w:val="28"/>
          <w:szCs w:val="28"/>
        </w:rPr>
        <w:t>4</w:t>
      </w:r>
      <w:r w:rsidRPr="00E05088">
        <w:rPr>
          <w:rFonts w:ascii="Arial" w:hAnsi="Arial" w:cs="Arial"/>
          <w:sz w:val="28"/>
          <w:szCs w:val="28"/>
        </w:rPr>
        <w:t>A</w:t>
      </w:r>
      <w:r w:rsidRPr="00E05088">
        <w:rPr>
          <w:rFonts w:ascii="Arial" w:hAnsi="Arial" w:cs="Arial"/>
          <w:sz w:val="28"/>
          <w:szCs w:val="28"/>
          <w:rtl/>
        </w:rPr>
        <w:t>).</w:t>
      </w:r>
      <w:r w:rsidR="0080716E" w:rsidRPr="00E05088">
        <w:rPr>
          <w:rFonts w:ascii="Arial" w:hAnsi="Arial" w:cs="Arial"/>
          <w:noProof/>
          <w:sz w:val="28"/>
          <w:szCs w:val="28"/>
        </w:rPr>
        <w:t xml:space="preserve"> </w:t>
      </w:r>
    </w:p>
    <w:p w14:paraId="58A2EE44" w14:textId="3F40543A" w:rsidR="0080716E" w:rsidRPr="00E05088" w:rsidRDefault="0080716E" w:rsidP="0080716E">
      <w:pPr>
        <w:bidi/>
        <w:spacing w:after="0"/>
        <w:rPr>
          <w:rFonts w:ascii="Arial" w:hAnsi="Arial" w:cs="Arial"/>
          <w:sz w:val="28"/>
          <w:szCs w:val="28"/>
        </w:rPr>
      </w:pPr>
      <w:r w:rsidRPr="00E05088">
        <w:rPr>
          <w:rFonts w:ascii="Arial" w:hAnsi="Arial" w:cs="Arial"/>
          <w:sz w:val="28"/>
          <w:szCs w:val="28"/>
          <w:rtl/>
        </w:rPr>
        <w:t xml:space="preserve">השימוש העיקרי בבקר זה הוא עבור שליטה במנוע ובהיגוי, על </w:t>
      </w:r>
      <w:proofErr w:type="spellStart"/>
      <w:r w:rsidRPr="00E05088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צרוב הקוד </w:t>
      </w:r>
      <w:proofErr w:type="spellStart"/>
      <w:r w:rsidRPr="00E05088">
        <w:rPr>
          <w:rFonts w:ascii="Arial" w:hAnsi="Arial" w:cs="Arial"/>
          <w:sz w:val="28"/>
          <w:szCs w:val="28"/>
        </w:rPr>
        <w:t>RaceCarArd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,  ויש ממשק חיצוני שיודע לתקשר עם הקוד הצרוב על </w:t>
      </w:r>
      <w:proofErr w:type="spellStart"/>
      <w:r w:rsidRPr="00E05088">
        <w:rPr>
          <w:rFonts w:ascii="Arial" w:hAnsi="Arial" w:cs="Arial"/>
          <w:sz w:val="28"/>
          <w:szCs w:val="28"/>
          <w:rtl/>
        </w:rPr>
        <w:t>הארדויאנו</w:t>
      </w:r>
      <w:proofErr w:type="spellEnd"/>
      <w:r w:rsidRPr="00E05088">
        <w:rPr>
          <w:rFonts w:ascii="Arial" w:hAnsi="Arial" w:cs="Arial"/>
          <w:sz w:val="28"/>
          <w:szCs w:val="28"/>
          <w:rtl/>
        </w:rPr>
        <w:t xml:space="preserve"> </w:t>
      </w:r>
      <w:r w:rsidR="00AE275B" w:rsidRPr="00E05088">
        <w:rPr>
          <w:rFonts w:ascii="Arial" w:hAnsi="Arial" w:cs="Arial"/>
          <w:sz w:val="28"/>
          <w:szCs w:val="28"/>
          <w:rtl/>
        </w:rPr>
        <w:t xml:space="preserve">, הקוד הצרוב מחכה לקבל פקודות נסיעה מהממשק החיצוני </w:t>
      </w:r>
    </w:p>
    <w:p w14:paraId="065FD284" w14:textId="39E4FBCB" w:rsidR="00E40C9C" w:rsidRPr="0080716E" w:rsidRDefault="00E40C9C" w:rsidP="0080716E">
      <w:pPr>
        <w:bidi/>
        <w:spacing w:after="0"/>
        <w:rPr>
          <w:sz w:val="28"/>
          <w:szCs w:val="28"/>
          <w:rtl/>
        </w:rPr>
      </w:pPr>
    </w:p>
    <w:p w14:paraId="1B8FD339" w14:textId="6817CD9E" w:rsidR="00E40C9C" w:rsidRDefault="00E40C9C" w:rsidP="00E40C9C">
      <w:pPr>
        <w:bidi/>
        <w:spacing w:after="0"/>
        <w:rPr>
          <w:sz w:val="28"/>
          <w:szCs w:val="28"/>
        </w:rPr>
      </w:pPr>
    </w:p>
    <w:p w14:paraId="74380734" w14:textId="247949CF" w:rsidR="00505953" w:rsidRDefault="00505953" w:rsidP="00505953">
      <w:pPr>
        <w:bidi/>
        <w:spacing w:after="0"/>
        <w:rPr>
          <w:sz w:val="28"/>
          <w:szCs w:val="28"/>
        </w:rPr>
      </w:pPr>
    </w:p>
    <w:p w14:paraId="2190EA2E" w14:textId="08BC4462" w:rsidR="00E05088" w:rsidRDefault="00E05088" w:rsidP="00E05088">
      <w:pPr>
        <w:bidi/>
        <w:spacing w:after="0"/>
        <w:rPr>
          <w:sz w:val="28"/>
          <w:szCs w:val="28"/>
        </w:rPr>
      </w:pPr>
    </w:p>
    <w:p w14:paraId="39981C8C" w14:textId="1B8C0280" w:rsidR="00E05088" w:rsidRDefault="00E05088" w:rsidP="00E05088">
      <w:pPr>
        <w:bidi/>
        <w:spacing w:after="0"/>
        <w:rPr>
          <w:sz w:val="28"/>
          <w:szCs w:val="28"/>
        </w:rPr>
      </w:pPr>
    </w:p>
    <w:p w14:paraId="6548A198" w14:textId="2E6C2DCB" w:rsidR="00E05088" w:rsidRDefault="00E05088" w:rsidP="00E05088">
      <w:pPr>
        <w:bidi/>
        <w:spacing w:after="0"/>
        <w:rPr>
          <w:sz w:val="28"/>
          <w:szCs w:val="28"/>
        </w:rPr>
      </w:pPr>
    </w:p>
    <w:p w14:paraId="07259BF7" w14:textId="48DD16B1" w:rsidR="00E05088" w:rsidRDefault="00E05088" w:rsidP="00E05088">
      <w:pPr>
        <w:bidi/>
        <w:spacing w:after="0"/>
        <w:rPr>
          <w:sz w:val="28"/>
          <w:szCs w:val="28"/>
        </w:rPr>
      </w:pPr>
    </w:p>
    <w:p w14:paraId="64BC5479" w14:textId="77777777" w:rsidR="00E05088" w:rsidRDefault="00E05088" w:rsidP="00E05088">
      <w:pPr>
        <w:bidi/>
        <w:spacing w:after="0"/>
        <w:rPr>
          <w:sz w:val="28"/>
          <w:szCs w:val="28"/>
        </w:rPr>
      </w:pPr>
    </w:p>
    <w:p w14:paraId="3EF9B2B5" w14:textId="77777777" w:rsidR="00505953" w:rsidRDefault="00505953" w:rsidP="00505953">
      <w:pPr>
        <w:bidi/>
        <w:spacing w:after="0"/>
        <w:rPr>
          <w:sz w:val="28"/>
          <w:szCs w:val="28"/>
          <w:rtl/>
        </w:rPr>
      </w:pPr>
    </w:p>
    <w:p w14:paraId="4EA49072" w14:textId="20E05924" w:rsidR="00E40C9C" w:rsidRDefault="00E40C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נועים</w:t>
      </w:r>
    </w:p>
    <w:p w14:paraId="59C8830F" w14:textId="5B898B7C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6B8F155" w14:textId="59E7F961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3356D65B" w14:textId="0F03126E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6C4C3361" w14:textId="77777777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25BFADD" w14:textId="77777777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כמות: 1.</w:t>
      </w:r>
    </w:p>
    <w:p w14:paraId="5DB3B60B" w14:textId="5A0DBBEE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מתח:</w:t>
      </w:r>
    </w:p>
    <w:p w14:paraId="525BA1F5" w14:textId="451537E2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אנרגיה:</w:t>
      </w:r>
      <w:r>
        <w:rPr>
          <w:rFonts w:hint="cs"/>
          <w:sz w:val="28"/>
          <w:szCs w:val="28"/>
          <w:rtl/>
        </w:rPr>
        <w:t xml:space="preserve"> </w:t>
      </w:r>
    </w:p>
    <w:p w14:paraId="6EF3045E" w14:textId="77777777" w:rsidR="00E40C9C" w:rsidRP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1590F7B7" w14:textId="766B0BCA" w:rsidR="00E40C9C" w:rsidRDefault="00E40C9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3B039CD" w14:textId="58767FB0" w:rsidR="00AA3B70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חיישן תנועה</w:t>
      </w:r>
    </w:p>
    <w:p w14:paraId="550D77AD" w14:textId="00B5018A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08CEDE" w14:textId="71C4D137" w:rsidR="00E40C9C" w:rsidRPr="00E40C9C" w:rsidRDefault="00092D9C" w:rsidP="00092D9C">
      <w:pPr>
        <w:bidi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CB7FE16" wp14:editId="3C1D730B">
            <wp:extent cx="2665563" cy="1518479"/>
            <wp:effectExtent l="0" t="0" r="1905" b="571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96" cy="153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17C5" w14:textId="77777777" w:rsidR="00DB7431" w:rsidRDefault="00092D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חיישן הוא חיישן תנועה המכיל בתוכו שני רכיבים: רכיב המודד </w:t>
      </w:r>
    </w:p>
    <w:p w14:paraId="2BCA6201" w14:textId="77777777" w:rsidR="00DB7431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רחק</w:t>
      </w:r>
      <w:r w:rsidR="00DB7431">
        <w:rPr>
          <w:rFonts w:hint="cs"/>
          <w:sz w:val="28"/>
          <w:szCs w:val="28"/>
          <w:rtl/>
        </w:rPr>
        <w:t xml:space="preserve"> (</w:t>
      </w:r>
      <w:r w:rsidR="00DB7431">
        <w:rPr>
          <w:sz w:val="28"/>
          <w:szCs w:val="28"/>
        </w:rPr>
        <w:t>VL5350x</w:t>
      </w:r>
      <w:r w:rsidR="00DB7431">
        <w:rPr>
          <w:rFonts w:hint="cs"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למשטח תחתיו ורכיב המזהה </w:t>
      </w:r>
    </w:p>
    <w:p w14:paraId="2038495C" w14:textId="0E1E9602" w:rsidR="00092D9C" w:rsidRP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ינוי בתנועה</w:t>
      </w:r>
      <w:r w:rsidR="00DB7431">
        <w:rPr>
          <w:rFonts w:hint="cs"/>
          <w:sz w:val="28"/>
          <w:szCs w:val="28"/>
          <w:rtl/>
        </w:rPr>
        <w:t xml:space="preserve"> ( </w:t>
      </w:r>
      <w:r w:rsidR="00DB7431">
        <w:rPr>
          <w:sz w:val="28"/>
          <w:szCs w:val="28"/>
        </w:rPr>
        <w:t>optical pwm3901mb</w:t>
      </w:r>
      <w:r w:rsidR="00DB7431">
        <w:rPr>
          <w:rFonts w:hint="cs"/>
          <w:sz w:val="28"/>
          <w:szCs w:val="28"/>
          <w:rtl/>
        </w:rPr>
        <w:t>).</w:t>
      </w:r>
    </w:p>
    <w:p w14:paraId="47D44864" w14:textId="466D95CE" w:rsidR="00E40C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דגם: </w:t>
      </w:r>
      <w:r>
        <w:rPr>
          <w:sz w:val="28"/>
          <w:szCs w:val="28"/>
        </w:rPr>
        <w:t xml:space="preserve">flow breakout </w:t>
      </w:r>
      <w:proofErr w:type="spellStart"/>
      <w:r>
        <w:rPr>
          <w:sz w:val="28"/>
          <w:szCs w:val="28"/>
        </w:rPr>
        <w:t>bitcraze</w:t>
      </w:r>
      <w:proofErr w:type="spellEnd"/>
    </w:p>
    <w:p w14:paraId="7518D9D2" w14:textId="339101A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הספק(משולב)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3.6[V] * (0.09 + 0.019)[A] = 0.1[W]</w:t>
      </w:r>
    </w:p>
    <w:p w14:paraId="76A77B9B" w14:textId="52BC65D9" w:rsid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Fov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42[deg]</w:t>
      </w:r>
      <w:r>
        <w:rPr>
          <w:rFonts w:hint="cs"/>
          <w:sz w:val="28"/>
          <w:szCs w:val="28"/>
          <w:rtl/>
        </w:rPr>
        <w:t>.</w:t>
      </w:r>
    </w:p>
    <w:p w14:paraId="209C14B2" w14:textId="6ECF04A2" w:rsid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Pixels_x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16F1A195" w14:textId="71B21FFD" w:rsidR="00092D9C" w:rsidRPr="00092D9C" w:rsidRDefault="00092D9C" w:rsidP="00092D9C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Pixels_y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403B64B1" w14:textId="44A9B7D8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לט:</w:t>
      </w:r>
      <w:r>
        <w:rPr>
          <w:rFonts w:hint="cs"/>
          <w:b/>
          <w:bCs/>
          <w:sz w:val="28"/>
          <w:szCs w:val="28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חיישן פולט שלושה סוגי מידע:</w:t>
      </w:r>
    </w:p>
    <w:p w14:paraId="11ACB3C4" w14:textId="5932DA0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x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x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2F58197C" w14:textId="4C2ED98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y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y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4F5FECC2" w14:textId="58D614EB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Ran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רחק מהרכיב למשטח תחתיו כאשר המינימום הוא </w:t>
      </w:r>
      <w:r>
        <w:rPr>
          <w:sz w:val="28"/>
          <w:szCs w:val="28"/>
        </w:rPr>
        <w:t>8[mm]</w:t>
      </w:r>
      <w:r>
        <w:rPr>
          <w:rFonts w:hint="cs"/>
          <w:sz w:val="28"/>
          <w:szCs w:val="28"/>
          <w:rtl/>
        </w:rPr>
        <w:t>.</w:t>
      </w:r>
    </w:p>
    <w:p w14:paraId="644636B5" w14:textId="2250D064" w:rsidR="00092D9C" w:rsidRDefault="00092D9C" w:rsidP="00092D9C">
      <w:pPr>
        <w:bidi/>
        <w:spacing w:after="0"/>
        <w:rPr>
          <w:sz w:val="28"/>
          <w:szCs w:val="28"/>
          <w:rtl/>
        </w:rPr>
      </w:pPr>
    </w:p>
    <w:p w14:paraId="115756BC" w14:textId="459AAE89" w:rsid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אשר הצירים מוגדרים כך:</w:t>
      </w:r>
      <w:r w:rsidRPr="00092D9C">
        <w:rPr>
          <w:noProof/>
          <w:sz w:val="28"/>
          <w:szCs w:val="28"/>
        </w:rPr>
        <w:t xml:space="preserve"> </w:t>
      </w:r>
    </w:p>
    <w:p w14:paraId="36F07BEE" w14:textId="2F33EC60" w:rsidR="00092D9C" w:rsidRPr="00092D9C" w:rsidRDefault="00DB7431" w:rsidP="00092D9C">
      <w:pPr>
        <w:bidi/>
        <w:spacing w:after="0"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 wp14:anchorId="75FFF976" wp14:editId="781214DB">
            <wp:extent cx="3191774" cy="1963266"/>
            <wp:effectExtent l="0" t="0" r="889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21" cy="198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9AFE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6E045FE" w14:textId="77777777" w:rsidR="00092D9C" w:rsidRDefault="00092D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42B1FE" w14:textId="5888AE33" w:rsidR="00092D9C" w:rsidRDefault="00092D9C" w:rsidP="00092D9C">
      <w:pPr>
        <w:bidi/>
        <w:spacing w:after="0"/>
        <w:rPr>
          <w:sz w:val="28"/>
          <w:szCs w:val="28"/>
          <w:rtl/>
        </w:rPr>
      </w:pPr>
      <w:r w:rsidRPr="0099552F">
        <w:rPr>
          <w:rFonts w:hint="cs"/>
          <w:b/>
          <w:bCs/>
          <w:sz w:val="28"/>
          <w:szCs w:val="28"/>
          <w:highlight w:val="red"/>
          <w:rtl/>
        </w:rPr>
        <w:t>חישוב מהירות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ניתן לחשב מהירות מהפלט של החיישן על ידי הנוסחה הבאה:</w:t>
      </w:r>
    </w:p>
    <w:p w14:paraId="0E8FCE98" w14:textId="52C474BC" w:rsidR="00092D9C" w:rsidRPr="0099552F" w:rsidRDefault="00092D9C" w:rsidP="00092D9C">
      <w:pPr>
        <w:spacing w:after="0"/>
        <w:rPr>
          <w:sz w:val="28"/>
          <w:szCs w:val="28"/>
        </w:rPr>
      </w:pPr>
    </w:p>
    <w:p w14:paraId="4B1C4EC2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24C3147" w14:textId="77777777" w:rsidR="00DB7431" w:rsidRDefault="00DB7431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BA2A160" w14:textId="77777777" w:rsidR="00DB7431" w:rsidRDefault="00DB7431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D7DA125" w14:textId="500B46A9" w:rsidR="00E40C9C" w:rsidRDefault="00E40C9C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הספק ואנרגיה</w:t>
      </w:r>
    </w:p>
    <w:p w14:paraId="1B9C0370" w14:textId="0C6F29F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FA95DA5" w14:textId="2EEB345D" w:rsidR="0085218E" w:rsidRP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הלן טבלה המסכמת את ההפסקים של הרכיבים במערכת:</w:t>
      </w:r>
    </w:p>
    <w:tbl>
      <w:tblPr>
        <w:tblStyle w:val="a4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DB7431" w14:paraId="4ECA4CF1" w14:textId="77777777" w:rsidTr="00DB7431">
        <w:trPr>
          <w:jc w:val="center"/>
        </w:trPr>
        <w:tc>
          <w:tcPr>
            <w:tcW w:w="2254" w:type="dxa"/>
          </w:tcPr>
          <w:p w14:paraId="06C26ECF" w14:textId="7777777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254" w:type="dxa"/>
          </w:tcPr>
          <w:p w14:paraId="6C21A2D5" w14:textId="0F56997A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תח [</w:t>
            </w:r>
            <w:r>
              <w:rPr>
                <w:sz w:val="28"/>
                <w:szCs w:val="28"/>
              </w:rPr>
              <w:t>V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  <w:tc>
          <w:tcPr>
            <w:tcW w:w="2254" w:type="dxa"/>
          </w:tcPr>
          <w:p w14:paraId="6170C8F4" w14:textId="7E7A5C3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זרם </w:t>
            </w:r>
            <w:r>
              <w:rPr>
                <w:sz w:val="28"/>
                <w:szCs w:val="28"/>
              </w:rPr>
              <w:t>[A]</w:t>
            </w:r>
          </w:p>
        </w:tc>
        <w:tc>
          <w:tcPr>
            <w:tcW w:w="2254" w:type="dxa"/>
          </w:tcPr>
          <w:p w14:paraId="3EDA10FB" w14:textId="63B37E0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הספק [</w:t>
            </w:r>
            <w:r>
              <w:rPr>
                <w:sz w:val="28"/>
                <w:szCs w:val="28"/>
              </w:rPr>
              <w:t>W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</w:tr>
      <w:tr w:rsidR="00DB7431" w14:paraId="7E6AC32A" w14:textId="77777777" w:rsidTr="00DB7431">
        <w:trPr>
          <w:jc w:val="center"/>
        </w:trPr>
        <w:tc>
          <w:tcPr>
            <w:tcW w:w="2254" w:type="dxa"/>
          </w:tcPr>
          <w:p w14:paraId="41F698A3" w14:textId="3B876DE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etson</w:t>
            </w:r>
          </w:p>
        </w:tc>
        <w:tc>
          <w:tcPr>
            <w:tcW w:w="2254" w:type="dxa"/>
          </w:tcPr>
          <w:p w14:paraId="2C4A6BF3" w14:textId="65500820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254" w:type="dxa"/>
          </w:tcPr>
          <w:p w14:paraId="3E1C0EBC" w14:textId="2803C25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.5</w:t>
            </w:r>
          </w:p>
        </w:tc>
        <w:tc>
          <w:tcPr>
            <w:tcW w:w="2254" w:type="dxa"/>
          </w:tcPr>
          <w:p w14:paraId="556E2ABF" w14:textId="4F38E03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DB7431" w14:paraId="3D6D95C8" w14:textId="77777777" w:rsidTr="00DB7431">
        <w:trPr>
          <w:jc w:val="center"/>
        </w:trPr>
        <w:tc>
          <w:tcPr>
            <w:tcW w:w="2254" w:type="dxa"/>
          </w:tcPr>
          <w:p w14:paraId="60CE2408" w14:textId="30A577C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צלמה</w:t>
            </w:r>
          </w:p>
        </w:tc>
        <w:tc>
          <w:tcPr>
            <w:tcW w:w="2254" w:type="dxa"/>
          </w:tcPr>
          <w:p w14:paraId="5F4937D2" w14:textId="53FD609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16EF693B" w14:textId="5DD3FEF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7</w:t>
            </w:r>
          </w:p>
        </w:tc>
        <w:tc>
          <w:tcPr>
            <w:tcW w:w="2254" w:type="dxa"/>
          </w:tcPr>
          <w:p w14:paraId="79A4AC29" w14:textId="5607DC1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5</w:t>
            </w:r>
          </w:p>
        </w:tc>
      </w:tr>
      <w:tr w:rsidR="00DB7431" w14:paraId="055B8A73" w14:textId="77777777" w:rsidTr="00DB7431">
        <w:trPr>
          <w:jc w:val="center"/>
        </w:trPr>
        <w:tc>
          <w:tcPr>
            <w:tcW w:w="2254" w:type="dxa"/>
          </w:tcPr>
          <w:p w14:paraId="18B042F2" w14:textId="6C99D78C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פצל </w:t>
            </w:r>
            <w:r>
              <w:rPr>
                <w:sz w:val="28"/>
                <w:szCs w:val="28"/>
              </w:rPr>
              <w:t>USB</w:t>
            </w:r>
          </w:p>
        </w:tc>
        <w:tc>
          <w:tcPr>
            <w:tcW w:w="2254" w:type="dxa"/>
          </w:tcPr>
          <w:p w14:paraId="3D04EE65" w14:textId="06934B3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013A602D" w14:textId="69E1F81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2254" w:type="dxa"/>
          </w:tcPr>
          <w:p w14:paraId="37885CC4" w14:textId="1824989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.5</w:t>
            </w:r>
          </w:p>
        </w:tc>
      </w:tr>
      <w:tr w:rsidR="00DB7431" w14:paraId="531CA90C" w14:textId="77777777" w:rsidTr="00DB7431">
        <w:trPr>
          <w:jc w:val="center"/>
        </w:trPr>
        <w:tc>
          <w:tcPr>
            <w:tcW w:w="2254" w:type="dxa"/>
          </w:tcPr>
          <w:p w14:paraId="0F62ED53" w14:textId="139050F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rduino </w:t>
            </w:r>
            <w:proofErr w:type="spellStart"/>
            <w:r>
              <w:rPr>
                <w:sz w:val="28"/>
                <w:szCs w:val="28"/>
              </w:rPr>
              <w:t>uno</w:t>
            </w:r>
            <w:proofErr w:type="spellEnd"/>
          </w:p>
        </w:tc>
        <w:tc>
          <w:tcPr>
            <w:tcW w:w="2254" w:type="dxa"/>
          </w:tcPr>
          <w:p w14:paraId="613744DE" w14:textId="4EFE133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2059EFF0" w14:textId="10449B1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5</w:t>
            </w:r>
          </w:p>
        </w:tc>
        <w:tc>
          <w:tcPr>
            <w:tcW w:w="2254" w:type="dxa"/>
          </w:tcPr>
          <w:p w14:paraId="35568442" w14:textId="3CA791E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DB7431" w14:paraId="324B1321" w14:textId="77777777" w:rsidTr="00DB7431">
        <w:trPr>
          <w:jc w:val="center"/>
        </w:trPr>
        <w:tc>
          <w:tcPr>
            <w:tcW w:w="2254" w:type="dxa"/>
          </w:tcPr>
          <w:p w14:paraId="2D228E92" w14:textId="61A70464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nano</w:t>
            </w:r>
          </w:p>
        </w:tc>
        <w:tc>
          <w:tcPr>
            <w:tcW w:w="2254" w:type="dxa"/>
          </w:tcPr>
          <w:p w14:paraId="21C43768" w14:textId="0395AEC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7F8E4561" w14:textId="32FFA4BE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4</w:t>
            </w:r>
          </w:p>
        </w:tc>
        <w:tc>
          <w:tcPr>
            <w:tcW w:w="2254" w:type="dxa"/>
          </w:tcPr>
          <w:p w14:paraId="100887B6" w14:textId="6D83720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</w:t>
            </w:r>
          </w:p>
        </w:tc>
      </w:tr>
      <w:tr w:rsidR="00DB7431" w14:paraId="257EC134" w14:textId="77777777" w:rsidTr="00DB7431">
        <w:trPr>
          <w:jc w:val="center"/>
        </w:trPr>
        <w:tc>
          <w:tcPr>
            <w:tcW w:w="2254" w:type="dxa"/>
          </w:tcPr>
          <w:p w14:paraId="0DB73DA4" w14:textId="783635CE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חיישן תנועה</w:t>
            </w:r>
          </w:p>
        </w:tc>
        <w:tc>
          <w:tcPr>
            <w:tcW w:w="2254" w:type="dxa"/>
          </w:tcPr>
          <w:p w14:paraId="49C483C2" w14:textId="4E342A42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2254" w:type="dxa"/>
          </w:tcPr>
          <w:p w14:paraId="12FF98C0" w14:textId="0EE072B5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28</w:t>
            </w:r>
          </w:p>
        </w:tc>
        <w:tc>
          <w:tcPr>
            <w:tcW w:w="2254" w:type="dxa"/>
          </w:tcPr>
          <w:p w14:paraId="7293A71C" w14:textId="42ACAA7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1</w:t>
            </w:r>
          </w:p>
        </w:tc>
      </w:tr>
    </w:tbl>
    <w:p w14:paraId="26F155D9" w14:textId="1C1A5748" w:rsidR="00E40C9C" w:rsidRPr="0099552F" w:rsidRDefault="00E40C9C" w:rsidP="00E40C9C">
      <w:pPr>
        <w:bidi/>
        <w:spacing w:after="0"/>
        <w:rPr>
          <w:sz w:val="28"/>
          <w:szCs w:val="28"/>
          <w:rtl/>
        </w:rPr>
      </w:pPr>
    </w:p>
    <w:p w14:paraId="33F9AF6E" w14:textId="1D6BC7AF" w:rsidR="00E40C9C" w:rsidRDefault="00DB7431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סך האנרגיה שהמערכת צורכת היא: </w:t>
      </w:r>
      <w:r>
        <w:rPr>
          <w:sz w:val="28"/>
          <w:szCs w:val="28"/>
        </w:rPr>
        <w:t>38.55[W]</w:t>
      </w:r>
      <w:r>
        <w:rPr>
          <w:rFonts w:hint="cs"/>
          <w:sz w:val="28"/>
          <w:szCs w:val="28"/>
          <w:rtl/>
        </w:rPr>
        <w:t>.</w:t>
      </w:r>
    </w:p>
    <w:p w14:paraId="4AD84B3B" w14:textId="585972AA" w:rsid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וללה מספקת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 xml:space="preserve"> וזרם של </w:t>
      </w:r>
      <w:r>
        <w:rPr>
          <w:sz w:val="28"/>
          <w:szCs w:val="28"/>
        </w:rPr>
        <w:t>8000[</w:t>
      </w:r>
      <w:proofErr w:type="spellStart"/>
      <w:r>
        <w:rPr>
          <w:sz w:val="28"/>
          <w:szCs w:val="28"/>
        </w:rPr>
        <w:t>mA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 xml:space="preserve"> ולכן סך האנרגיה: </w:t>
      </w:r>
      <w:r>
        <w:rPr>
          <w:sz w:val="28"/>
          <w:szCs w:val="28"/>
        </w:rPr>
        <w:t>88.8[</w:t>
      </w:r>
      <w:proofErr w:type="spellStart"/>
      <w:r>
        <w:rPr>
          <w:sz w:val="28"/>
          <w:szCs w:val="28"/>
        </w:rPr>
        <w:t>Wh</w:t>
      </w:r>
      <w:proofErr w:type="spellEnd"/>
      <w:r>
        <w:rPr>
          <w:sz w:val="28"/>
          <w:szCs w:val="28"/>
        </w:rPr>
        <w:t>]</w:t>
      </w:r>
      <w:r>
        <w:rPr>
          <w:rFonts w:hint="cs"/>
          <w:sz w:val="28"/>
          <w:szCs w:val="28"/>
          <w:rtl/>
        </w:rPr>
        <w:t>.</w:t>
      </w:r>
    </w:p>
    <w:p w14:paraId="7A90C7B5" w14:textId="3F3A847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ומר הסוללה מספיקה לזמן עבודה של </w:t>
      </w:r>
      <w:r w:rsidRPr="00DB7431">
        <w:rPr>
          <w:position w:val="-24"/>
          <w:sz w:val="28"/>
          <w:szCs w:val="28"/>
        </w:rPr>
        <w:object w:dxaOrig="1880" w:dyaOrig="620" w14:anchorId="6A405ECC">
          <v:shape id="_x0000_i1025" type="#_x0000_t75" style="width:93.75pt;height:31pt" o:ole="">
            <v:imagedata r:id="rId40" o:title=""/>
          </v:shape>
          <o:OLEObject Type="Embed" ProgID="Equation.DSMT4" ShapeID="_x0000_i1025" DrawAspect="Content" ObjectID="_1629664708" r:id="rId41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14:paraId="68BB004F" w14:textId="77777777" w:rsidR="0085218E" w:rsidRDefault="0085218E" w:rsidP="00DB7431">
      <w:pPr>
        <w:bidi/>
        <w:spacing w:after="0"/>
        <w:rPr>
          <w:b/>
          <w:bCs/>
          <w:sz w:val="28"/>
          <w:szCs w:val="28"/>
          <w:u w:val="single"/>
        </w:rPr>
      </w:pPr>
    </w:p>
    <w:p w14:paraId="2EF40DE1" w14:textId="649FFD08" w:rsidR="00E40C9C" w:rsidRDefault="00E40C9C" w:rsidP="0085218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בלים והטענה</w:t>
      </w:r>
    </w:p>
    <w:p w14:paraId="475AA594" w14:textId="6907BFD2" w:rsidR="00DB7431" w:rsidRDefault="00DB7431" w:rsidP="00DB7431">
      <w:pPr>
        <w:bidi/>
        <w:spacing w:after="0"/>
        <w:rPr>
          <w:sz w:val="28"/>
          <w:szCs w:val="28"/>
        </w:rPr>
      </w:pPr>
    </w:p>
    <w:p w14:paraId="6956D56C" w14:textId="28FBC31B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תמונות של הכבלים הרלוונטיים שהכנו.</w:t>
      </w:r>
    </w:p>
    <w:p w14:paraId="5D78B168" w14:textId="1CAAA7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אני לא זוכר את כולם אבל נראה לי:</w:t>
      </w:r>
    </w:p>
    <w:p w14:paraId="59EAD078" w14:textId="2A90817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מערכת</w:t>
      </w:r>
    </w:p>
    <w:p w14:paraId="04C4AB3C" w14:textId="3715AC51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המנועים</w:t>
      </w:r>
    </w:p>
    <w:p w14:paraId="5580766B" w14:textId="237586A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הכבל המיוחד שמאפשר הפעלה של סוללה וחשמל במקביל.</w:t>
      </w:r>
    </w:p>
    <w:p w14:paraId="6EBCBD71" w14:textId="008C9B7E" w:rsidR="0085218E" w:rsidRPr="0085218E" w:rsidRDefault="0085218E" w:rsidP="0085218E">
      <w:p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להסביר על כל אחד מהם בקצרה שפשוט ידעו להשתמש.</w:t>
      </w:r>
    </w:p>
    <w:p w14:paraId="2D35DF28" w14:textId="43B198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יהיה ממש מקצועי להסביר את המעגל של הכבל המיוחד, אם צריך עזרה אני יכול לעזור.</w:t>
      </w:r>
    </w:p>
    <w:p w14:paraId="0F36839D" w14:textId="5CCC6724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44BEB44" w14:textId="3A9F6CF4" w:rsidR="0085218E" w:rsidRDefault="0085218E" w:rsidP="0085218E">
      <w:pPr>
        <w:rPr>
          <w:sz w:val="28"/>
          <w:szCs w:val="28"/>
          <w:rtl/>
        </w:rPr>
      </w:pPr>
    </w:p>
    <w:p w14:paraId="112396BF" w14:textId="1D5AE984" w:rsidR="0085218E" w:rsidRDefault="0085218E" w:rsidP="0085218E">
      <w:pPr>
        <w:rPr>
          <w:sz w:val="28"/>
          <w:szCs w:val="28"/>
          <w:rtl/>
        </w:rPr>
      </w:pPr>
    </w:p>
    <w:p w14:paraId="43BD3569" w14:textId="4CB6C96C" w:rsidR="0085218E" w:rsidRDefault="0085218E" w:rsidP="0085218E">
      <w:pPr>
        <w:rPr>
          <w:sz w:val="28"/>
          <w:szCs w:val="28"/>
          <w:rtl/>
        </w:rPr>
      </w:pPr>
    </w:p>
    <w:p w14:paraId="1B5A0AA1" w14:textId="68568685" w:rsidR="0085218E" w:rsidRDefault="0085218E" w:rsidP="0085218E">
      <w:pPr>
        <w:rPr>
          <w:sz w:val="28"/>
          <w:szCs w:val="28"/>
          <w:rtl/>
        </w:rPr>
      </w:pPr>
    </w:p>
    <w:p w14:paraId="5A7399D2" w14:textId="1FE0F0A5" w:rsidR="0085218E" w:rsidRDefault="0085218E" w:rsidP="0085218E">
      <w:pPr>
        <w:rPr>
          <w:sz w:val="28"/>
          <w:szCs w:val="28"/>
          <w:rtl/>
        </w:rPr>
      </w:pPr>
    </w:p>
    <w:p w14:paraId="137CBE3D" w14:textId="339AEAE6" w:rsidR="0085218E" w:rsidRDefault="0085218E" w:rsidP="0085218E">
      <w:pPr>
        <w:rPr>
          <w:sz w:val="28"/>
          <w:szCs w:val="28"/>
          <w:rtl/>
        </w:rPr>
      </w:pPr>
    </w:p>
    <w:p w14:paraId="593250FF" w14:textId="7A5A1F80" w:rsidR="0085218E" w:rsidRDefault="0085218E" w:rsidP="0085218E">
      <w:pPr>
        <w:rPr>
          <w:sz w:val="28"/>
          <w:szCs w:val="28"/>
          <w:rtl/>
        </w:rPr>
      </w:pPr>
    </w:p>
    <w:p w14:paraId="6E775BAC" w14:textId="7404BE28" w:rsidR="0085218E" w:rsidRDefault="0085218E" w:rsidP="0085218E">
      <w:pPr>
        <w:bidi/>
        <w:rPr>
          <w:sz w:val="28"/>
          <w:szCs w:val="28"/>
          <w:rtl/>
        </w:rPr>
      </w:pPr>
    </w:p>
    <w:p w14:paraId="6B2889C8" w14:textId="0D3AA06A" w:rsidR="0085218E" w:rsidRDefault="0085218E" w:rsidP="0085218E">
      <w:pPr>
        <w:bidi/>
        <w:rPr>
          <w:sz w:val="28"/>
          <w:szCs w:val="28"/>
          <w:rtl/>
        </w:rPr>
      </w:pPr>
    </w:p>
    <w:p w14:paraId="1D28C592" w14:textId="0FBBDD3A" w:rsidR="0085218E" w:rsidRDefault="0085218E" w:rsidP="0085218E">
      <w:pPr>
        <w:bidi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ספריות עזר והתקנות</w:t>
      </w:r>
    </w:p>
    <w:p w14:paraId="532178A7" w14:textId="13FE444D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ל מנת שכל התוכן יעבוד כראוי יש להתקין את כל ספריות העזר והתוכנות הנדרשות, נחלק לשתי סביבות עיקריות: סביבת העבוד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המכילה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, וסביבה המכילה את ה-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74FF31B6" w14:textId="1C8EE9CF" w:rsidR="0085218E" w:rsidRDefault="0085218E" w:rsidP="0085218E">
      <w:pPr>
        <w:bidi/>
        <w:spacing w:after="0"/>
        <w:rPr>
          <w:sz w:val="28"/>
          <w:szCs w:val="28"/>
          <w:rtl/>
        </w:rPr>
      </w:pPr>
    </w:p>
    <w:p w14:paraId="31AC67A4" w14:textId="143394E5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התקנות עליהן נפרט הן:</w:t>
      </w:r>
    </w:p>
    <w:p w14:paraId="19E3DFE6" w14:textId="24C61C07" w:rsidR="0085218E" w:rsidRDefault="0085218E" w:rsidP="0085218E">
      <w:pPr>
        <w:bidi/>
        <w:spacing w:after="0"/>
        <w:rPr>
          <w:sz w:val="28"/>
          <w:szCs w:val="28"/>
          <w:rtl/>
        </w:rPr>
      </w:pPr>
      <w:proofErr w:type="spellStart"/>
      <w:r w:rsidRPr="00EF53CF">
        <w:rPr>
          <w:b/>
          <w:bCs/>
          <w:sz w:val="28"/>
          <w:szCs w:val="28"/>
        </w:rPr>
        <w:t>JetPack</w:t>
      </w:r>
      <w:proofErr w:type="spellEnd"/>
      <w:r w:rsidR="00EF53CF" w:rsidRPr="00EF53CF">
        <w:rPr>
          <w:rFonts w:hint="cs"/>
          <w:b/>
          <w:bCs/>
          <w:sz w:val="28"/>
          <w:szCs w:val="28"/>
          <w:rtl/>
        </w:rPr>
        <w:t>:</w:t>
      </w:r>
      <w:r w:rsidR="00EF53C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חבילה של </w:t>
      </w:r>
      <w:proofErr w:type="spellStart"/>
      <w:r>
        <w:rPr>
          <w:sz w:val="28"/>
          <w:szCs w:val="28"/>
        </w:rPr>
        <w:t>nvidia</w:t>
      </w:r>
      <w:proofErr w:type="spellEnd"/>
      <w:r>
        <w:rPr>
          <w:rFonts w:hint="cs"/>
          <w:sz w:val="28"/>
          <w:szCs w:val="28"/>
          <w:rtl/>
        </w:rPr>
        <w:t xml:space="preserve"> המותאמת </w:t>
      </w:r>
      <w:r w:rsidR="00EF53CF">
        <w:rPr>
          <w:rFonts w:hint="cs"/>
          <w:sz w:val="28"/>
          <w:szCs w:val="28"/>
          <w:rtl/>
        </w:rPr>
        <w:t xml:space="preserve">למוצרי ה- </w:t>
      </w:r>
      <w:r w:rsidR="00EF53CF">
        <w:rPr>
          <w:sz w:val="28"/>
          <w:szCs w:val="28"/>
        </w:rPr>
        <w:t>jetson</w:t>
      </w:r>
      <w:r w:rsidR="00EF53CF">
        <w:rPr>
          <w:rFonts w:hint="cs"/>
          <w:sz w:val="28"/>
          <w:szCs w:val="28"/>
          <w:rtl/>
        </w:rPr>
        <w:t xml:space="preserve"> השונים, בפרויקט הזה </w:t>
      </w:r>
      <w:r w:rsidR="00EF53CF">
        <w:rPr>
          <w:sz w:val="28"/>
          <w:szCs w:val="28"/>
          <w:rtl/>
        </w:rPr>
        <w:t>–</w:t>
      </w:r>
      <w:r w:rsidR="00EF53CF">
        <w:rPr>
          <w:rFonts w:hint="cs"/>
          <w:sz w:val="28"/>
          <w:szCs w:val="28"/>
          <w:rtl/>
        </w:rPr>
        <w:t xml:space="preserve"> </w:t>
      </w:r>
      <w:proofErr w:type="spellStart"/>
      <w:r w:rsidR="00EF53CF">
        <w:rPr>
          <w:sz w:val="28"/>
          <w:szCs w:val="28"/>
        </w:rPr>
        <w:t>xavier</w:t>
      </w:r>
      <w:proofErr w:type="spellEnd"/>
      <w:r w:rsidR="00EF53CF">
        <w:rPr>
          <w:rFonts w:hint="cs"/>
          <w:sz w:val="28"/>
          <w:szCs w:val="28"/>
          <w:rtl/>
        </w:rPr>
        <w:t xml:space="preserve">. מכילה מספר ספריות, בין היתר </w:t>
      </w:r>
      <w:proofErr w:type="spellStart"/>
      <w:r w:rsidR="00EF53CF">
        <w:rPr>
          <w:sz w:val="28"/>
          <w:szCs w:val="28"/>
        </w:rPr>
        <w:t>openCv</w:t>
      </w:r>
      <w:proofErr w:type="spellEnd"/>
      <w:r w:rsidR="00EF53CF">
        <w:rPr>
          <w:sz w:val="28"/>
          <w:szCs w:val="28"/>
        </w:rPr>
        <w:t xml:space="preserve">, </w:t>
      </w:r>
      <w:proofErr w:type="spellStart"/>
      <w:r w:rsidR="00EF53CF">
        <w:rPr>
          <w:sz w:val="28"/>
          <w:szCs w:val="28"/>
        </w:rPr>
        <w:t>Cuda</w:t>
      </w:r>
      <w:proofErr w:type="spellEnd"/>
      <w:r w:rsidR="00EF53CF">
        <w:rPr>
          <w:rFonts w:hint="cs"/>
          <w:sz w:val="28"/>
          <w:szCs w:val="28"/>
          <w:rtl/>
        </w:rPr>
        <w:t xml:space="preserve"> ועוד.</w:t>
      </w:r>
    </w:p>
    <w:p w14:paraId="43B7D46B" w14:textId="5F2E02DF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3311D0D" w14:textId="333DA699" w:rsidR="00EF53CF" w:rsidRDefault="00EF53CF" w:rsidP="00EF53CF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Cmake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אפשרת להגדיר </w:t>
      </w:r>
      <w:proofErr w:type="spellStart"/>
      <w:r>
        <w:rPr>
          <w:rFonts w:hint="cs"/>
          <w:sz w:val="28"/>
          <w:szCs w:val="28"/>
          <w:rtl/>
        </w:rPr>
        <w:t>קונפיגורציות</w:t>
      </w:r>
      <w:proofErr w:type="spellEnd"/>
      <w:r>
        <w:rPr>
          <w:rFonts w:hint="cs"/>
          <w:sz w:val="28"/>
          <w:szCs w:val="28"/>
          <w:rtl/>
        </w:rPr>
        <w:t xml:space="preserve"> כאשר מקמפלים קוד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בתצורה של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>.</w:t>
      </w:r>
    </w:p>
    <w:p w14:paraId="5F2D0DED" w14:textId="5E7C2ED6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5D1DBD9A" w14:textId="2E04715F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Qt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לכתיבת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המאפשר פיתוח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. מכיל המון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וכמובן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. </w:t>
      </w:r>
    </w:p>
    <w:p w14:paraId="7B7E0B5F" w14:textId="2D872EC1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361963AD" w14:textId="70E9C9E8" w:rsidR="00EF53CF" w:rsidRDefault="00EF53CF" w:rsidP="00EF53CF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OpenGl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 w:rsidRPr="00EF53CF">
        <w:rPr>
          <w:rFonts w:hint="cs"/>
          <w:sz w:val="28"/>
          <w:szCs w:val="28"/>
          <w:rtl/>
        </w:rPr>
        <w:t>ספרייה לתצוגה גרפית,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ברוב המערכות הספרייה כבר מותקנת אבל ליתר ביטחון נרחיב גם על ספרייה זו.</w:t>
      </w:r>
    </w:p>
    <w:p w14:paraId="53F3C0DE" w14:textId="493ADA97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71E0B9CE" w14:textId="29D785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Turbo-Jpeg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שמשת לדחיסת תמונות ל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, משתמש לדחיסת התמונות מהמצלמה טרם שליחתם ברשת.</w:t>
      </w:r>
    </w:p>
    <w:p w14:paraId="4C2DDAA2" w14:textId="162969B2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DC89A45" w14:textId="43BFDEF6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proofErr w:type="spellStart"/>
      <w:r w:rsidRPr="00A308E9">
        <w:rPr>
          <w:b/>
          <w:bCs/>
          <w:sz w:val="28"/>
          <w:szCs w:val="28"/>
        </w:rPr>
        <w:t>LibRealSense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ת הממשק למצלמ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1C507378" w14:textId="556A74F2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5E11F82" w14:textId="77777777" w:rsidR="00EF53CF" w:rsidRDefault="00EF53C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70154426" w14:textId="6ADB9B49" w:rsidR="00EF53CF" w:rsidRDefault="00EF53CF" w:rsidP="00EF53CF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JetPack</w:t>
      </w:r>
      <w:proofErr w:type="spellEnd"/>
    </w:p>
    <w:p w14:paraId="7D658002" w14:textId="0B19EE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מתקינ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מההתחלה יש להתקין בנוסף את חבילה זו.</w:t>
      </w:r>
    </w:p>
    <w:p w14:paraId="7CE3D5E6" w14:textId="520BB251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מפורט</w:t>
      </w:r>
      <w:r w:rsidR="00C9783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C97831">
        <w:rPr>
          <w:rFonts w:hint="cs"/>
          <w:sz w:val="28"/>
          <w:szCs w:val="28"/>
          <w:rtl/>
        </w:rPr>
        <w:t xml:space="preserve">ו - </w:t>
      </w:r>
      <w:r>
        <w:rPr>
          <w:rFonts w:hint="cs"/>
          <w:sz w:val="28"/>
          <w:szCs w:val="28"/>
          <w:rtl/>
        </w:rPr>
        <w:t>וידאו המסביר את אופן ההתקנה אפשר למצוא בלינק:</w:t>
      </w:r>
    </w:p>
    <w:p w14:paraId="1EB0BAAE" w14:textId="0E909C0D" w:rsidR="00EF53CF" w:rsidRDefault="00283D63" w:rsidP="00EF53CF">
      <w:pPr>
        <w:spacing w:after="0"/>
        <w:rPr>
          <w:color w:val="0070C0"/>
          <w:u w:val="single"/>
          <w:rtl/>
        </w:rPr>
      </w:pPr>
      <w:hyperlink r:id="rId42" w:anchor="kpvalbx=_xudzXZSkL8GXkwXC3LqgCg18" w:history="1">
        <w:r w:rsidR="00EF53CF" w:rsidRPr="00EF53CF">
          <w:rPr>
            <w:rStyle w:val="Hyperlink"/>
            <w:color w:val="0070C0"/>
            <w:u w:val="single"/>
          </w:rPr>
          <w:t>https://www.google.com/search?q=how+to+install+jetpack+xavier&amp;oq=how+to+install+jetpack+xavier&amp;aqs=chrome..69i57j0.10401j0j4&amp;sourceid=chrome&amp;ie=UTF-8#kpvalbx=_xudzXZSkL8GXkwXC3LqgCg18</w:t>
        </w:r>
      </w:hyperlink>
    </w:p>
    <w:p w14:paraId="5CBF5EC9" w14:textId="43977A9F" w:rsidR="00EF53CF" w:rsidRDefault="002E317E" w:rsidP="002E317E">
      <w:pPr>
        <w:spacing w:after="0"/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ו המסמך הרשמי:</w:t>
      </w:r>
    </w:p>
    <w:p w14:paraId="2502B1D2" w14:textId="2C3C3A63" w:rsidR="002E317E" w:rsidRDefault="00283D63" w:rsidP="002E317E">
      <w:pPr>
        <w:spacing w:after="0"/>
        <w:jc w:val="right"/>
      </w:pPr>
      <w:hyperlink r:id="rId43" w:history="1">
        <w:r w:rsidR="002E317E" w:rsidRPr="002E317E">
          <w:rPr>
            <w:color w:val="0000FF"/>
            <w:u w:val="single"/>
          </w:rPr>
          <w:t>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</w:t>
        </w:r>
      </w:hyperlink>
    </w:p>
    <w:p w14:paraId="1D98B4EB" w14:textId="1E9DBE70" w:rsidR="002E317E" w:rsidRDefault="002E317E" w:rsidP="002E317E">
      <w:pPr>
        <w:spacing w:after="0"/>
        <w:jc w:val="right"/>
        <w:rPr>
          <w:sz w:val="28"/>
          <w:szCs w:val="28"/>
          <w:rtl/>
        </w:rPr>
      </w:pPr>
      <w:r w:rsidRPr="002E317E">
        <w:rPr>
          <w:rFonts w:hint="cs"/>
          <w:sz w:val="28"/>
          <w:szCs w:val="28"/>
          <w:rtl/>
        </w:rPr>
        <w:t>הכולל הסבר על היכולות של הרכיב.</w:t>
      </w:r>
    </w:p>
    <w:p w14:paraId="249F9E6A" w14:textId="77777777" w:rsidR="002E317E" w:rsidRPr="002E317E" w:rsidRDefault="002E317E" w:rsidP="002E317E">
      <w:pPr>
        <w:spacing w:after="0"/>
        <w:jc w:val="right"/>
        <w:rPr>
          <w:sz w:val="28"/>
          <w:szCs w:val="28"/>
          <w:rtl/>
        </w:rPr>
      </w:pPr>
    </w:p>
    <w:p w14:paraId="18FE3B8D" w14:textId="66EE084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גשים:</w:t>
      </w:r>
    </w:p>
    <w:p w14:paraId="165EBACA" w14:textId="273B682F" w:rsidR="00EF53CF" w:rsidRP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ת קובץ ההתקנה מורידים למחשב חיצוני אחר(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) </w:t>
      </w:r>
      <w:r>
        <w:rPr>
          <w:rFonts w:hint="cs"/>
          <w:b/>
          <w:bCs/>
          <w:sz w:val="28"/>
          <w:szCs w:val="28"/>
          <w:rtl/>
        </w:rPr>
        <w:t xml:space="preserve">לא על ה </w:t>
      </w:r>
      <w:r>
        <w:rPr>
          <w:b/>
          <w:bCs/>
          <w:sz w:val="28"/>
          <w:szCs w:val="28"/>
          <w:rtl/>
        </w:rPr>
        <w:t>–</w:t>
      </w:r>
      <w:r>
        <w:rPr>
          <w:rFonts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b/>
          <w:bCs/>
          <w:sz w:val="28"/>
          <w:szCs w:val="28"/>
        </w:rPr>
        <w:t>xavier</w:t>
      </w:r>
      <w:proofErr w:type="spellEnd"/>
      <w:r>
        <w:rPr>
          <w:rFonts w:hint="cs"/>
          <w:b/>
          <w:bCs/>
          <w:sz w:val="28"/>
          <w:szCs w:val="28"/>
          <w:rtl/>
        </w:rPr>
        <w:t>.</w:t>
      </w:r>
    </w:p>
    <w:p w14:paraId="2D189144" w14:textId="60AE8295" w:rsidR="00EF53CF" w:rsidRDefault="00EF53CF" w:rsidP="00C97831">
      <w:pPr>
        <w:bidi/>
        <w:spacing w:after="0"/>
        <w:ind w:left="360" w:firstLine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התקנה מתבצעת ע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עם כבל מחובר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1D47562" w14:textId="67548674" w:rsid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שים לב שבזמן ההתקנה עוברים למצב </w:t>
      </w:r>
      <w:r>
        <w:rPr>
          <w:sz w:val="28"/>
          <w:szCs w:val="28"/>
        </w:rPr>
        <w:t>setup mode</w:t>
      </w:r>
      <w:r>
        <w:rPr>
          <w:rFonts w:hint="cs"/>
          <w:sz w:val="28"/>
          <w:szCs w:val="28"/>
          <w:rtl/>
        </w:rPr>
        <w:t xml:space="preserve"> על ידי לחיצת שני כפתורים בו זמנית(מוסבר בווידאו).</w:t>
      </w:r>
    </w:p>
    <w:p w14:paraId="1233C68B" w14:textId="09160398" w:rsidR="00EF53CF" w:rsidRDefault="008B4E9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בשל חוסר זמן, לא חקרנו מספיק את יכולות החבילה, אנו ממליצים לשים דגש על לימוד החבילה לדורות הבאים שכן היא מותאמת לחומר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C949E82" w14:textId="043CE0A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2E82CF5E" w14:textId="2F9E3F4B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t>Cmake</w:t>
      </w:r>
      <w:proofErr w:type="spellEnd"/>
    </w:p>
    <w:p w14:paraId="64EEFDFB" w14:textId="71178F30" w:rsidR="008B4E9F" w:rsidRDefault="008B4E9F" w:rsidP="008B4E9F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Cmake</w:t>
      </w:r>
      <w:proofErr w:type="spellEnd"/>
      <w:r>
        <w:rPr>
          <w:rFonts w:hint="cs"/>
          <w:sz w:val="28"/>
          <w:szCs w:val="28"/>
          <w:rtl/>
        </w:rPr>
        <w:t xml:space="preserve"> מאפשר לקמפל קוד </w:t>
      </w:r>
      <w:r>
        <w:rPr>
          <w:sz w:val="28"/>
          <w:szCs w:val="28"/>
        </w:rPr>
        <w:t>c/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תחת הגדרות שונות (למשל הכרת נתיבי </w:t>
      </w:r>
      <w:r>
        <w:rPr>
          <w:sz w:val="28"/>
          <w:szCs w:val="28"/>
        </w:rPr>
        <w:t>includes</w:t>
      </w:r>
      <w:r>
        <w:rPr>
          <w:rFonts w:hint="cs"/>
          <w:sz w:val="28"/>
          <w:szCs w:val="28"/>
          <w:rtl/>
        </w:rPr>
        <w:t xml:space="preserve">, קישור לקבצי </w:t>
      </w:r>
      <w:proofErr w:type="spellStart"/>
      <w:r>
        <w:rPr>
          <w:sz w:val="28"/>
          <w:szCs w:val="28"/>
        </w:rPr>
        <w:t>dll</w:t>
      </w:r>
      <w:proofErr w:type="spellEnd"/>
      <w:r>
        <w:rPr>
          <w:sz w:val="28"/>
          <w:szCs w:val="28"/>
        </w:rPr>
        <w:t>/so/a/lib</w:t>
      </w:r>
      <w:r>
        <w:rPr>
          <w:rFonts w:hint="cs"/>
          <w:sz w:val="28"/>
          <w:szCs w:val="28"/>
          <w:rtl/>
        </w:rPr>
        <w:t xml:space="preserve"> ועוד).</w:t>
      </w:r>
    </w:p>
    <w:p w14:paraId="2FDD2697" w14:textId="7BFE4D49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כל פרויקט </w:t>
      </w:r>
      <w:r>
        <w:rPr>
          <w:sz w:val="28"/>
          <w:szCs w:val="28"/>
        </w:rPr>
        <w:t>open source</w:t>
      </w:r>
      <w:r>
        <w:rPr>
          <w:rFonts w:hint="cs"/>
          <w:sz w:val="28"/>
          <w:szCs w:val="28"/>
          <w:rtl/>
        </w:rPr>
        <w:t xml:space="preserve"> (ניתן למצוא בשפע ב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) יש קובץ הנקרא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שמריצים אותו כאשר לאחר ההרצה נוצר קובץ </w:t>
      </w:r>
      <w:proofErr w:type="spellStart"/>
      <w:r>
        <w:rPr>
          <w:sz w:val="28"/>
          <w:szCs w:val="28"/>
        </w:rPr>
        <w:t>makeFile</w:t>
      </w:r>
      <w:proofErr w:type="spellEnd"/>
      <w:r>
        <w:rPr>
          <w:rFonts w:hint="cs"/>
          <w:sz w:val="28"/>
          <w:szCs w:val="28"/>
          <w:rtl/>
        </w:rPr>
        <w:t xml:space="preserve"> ואז מקמפלים.</w:t>
      </w:r>
    </w:p>
    <w:p w14:paraId="65E7F4BC" w14:textId="2CDD0DEF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תקין את </w:t>
      </w:r>
      <w:proofErr w:type="spellStart"/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make</w:t>
      </w:r>
      <w:proofErr w:type="spellEnd"/>
      <w:r>
        <w:rPr>
          <w:rFonts w:hint="cs"/>
          <w:sz w:val="28"/>
          <w:szCs w:val="28"/>
          <w:rtl/>
        </w:rPr>
        <w:t xml:space="preserve"> גם </w:t>
      </w:r>
      <w:proofErr w:type="spellStart"/>
      <w:r>
        <w:rPr>
          <w:rFonts w:hint="cs"/>
          <w:sz w:val="28"/>
          <w:szCs w:val="28"/>
          <w:rtl/>
        </w:rPr>
        <w:t>בווינדוס</w:t>
      </w:r>
      <w:proofErr w:type="spellEnd"/>
      <w:r>
        <w:rPr>
          <w:rFonts w:hint="cs"/>
          <w:sz w:val="28"/>
          <w:szCs w:val="28"/>
          <w:rtl/>
        </w:rPr>
        <w:t xml:space="preserve"> וגם בלינוקס.</w:t>
      </w:r>
    </w:p>
    <w:p w14:paraId="376C51D5" w14:textId="48ACCC2E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לינוקס זה ייעשה על ידי השורות הבאות:</w:t>
      </w:r>
    </w:p>
    <w:p w14:paraId="2821E557" w14:textId="5D20457B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</w:t>
      </w:r>
      <w:proofErr w:type="spellStart"/>
      <w:r>
        <w:rPr>
          <w:sz w:val="28"/>
          <w:szCs w:val="28"/>
        </w:rPr>
        <w:t>cmake</w:t>
      </w:r>
      <w:proofErr w:type="spellEnd"/>
    </w:p>
    <w:p w14:paraId="3CA4EAD8" w14:textId="4DF920F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69723782" w14:textId="4733F79A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רויקט יקומפל בעזרת השורות הבאות:</w:t>
      </w:r>
    </w:p>
    <w:p w14:paraId="2FAE9B00" w14:textId="046B7E82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cmake</w:t>
      </w:r>
      <w:proofErr w:type="spellEnd"/>
      <w:r>
        <w:rPr>
          <w:sz w:val="28"/>
          <w:szCs w:val="28"/>
        </w:rPr>
        <w:t xml:space="preserve"> .</w:t>
      </w:r>
    </w:p>
    <w:p w14:paraId="2AE0EE8F" w14:textId="481B3E68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make</w:t>
      </w:r>
    </w:p>
    <w:p w14:paraId="583608F3" w14:textId="2C024512" w:rsidR="008B4E9F" w:rsidRDefault="008B4E9F" w:rsidP="008B4E9F">
      <w:pPr>
        <w:spacing w:after="0"/>
        <w:rPr>
          <w:sz w:val="28"/>
          <w:szCs w:val="28"/>
        </w:rPr>
      </w:pPr>
    </w:p>
    <w:p w14:paraId="6E208181" w14:textId="77386BC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ראשונה(</w:t>
      </w:r>
      <w:proofErr w:type="spellStart"/>
      <w:r>
        <w:rPr>
          <w:sz w:val="28"/>
          <w:szCs w:val="28"/>
        </w:rPr>
        <w:t>Cmake</w:t>
      </w:r>
      <w:proofErr w:type="spellEnd"/>
      <w:r>
        <w:rPr>
          <w:rFonts w:hint="cs"/>
          <w:sz w:val="28"/>
          <w:szCs w:val="28"/>
          <w:rtl/>
        </w:rPr>
        <w:t xml:space="preserve">) מקבל כארגומנט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לתיקייה המכילה את הקובץ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ומחפשת אותו לבד. במקום לשים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מלא ניתן לרשום נקודה, </w:t>
      </w:r>
      <w:r>
        <w:rPr>
          <w:rFonts w:hint="cs"/>
          <w:sz w:val="28"/>
          <w:szCs w:val="28"/>
          <w:rtl/>
        </w:rPr>
        <w:lastRenderedPageBreak/>
        <w:t xml:space="preserve">הנקודה מציינת את התיקייה הנוכחית, כלומר ניתן לרשום את הפקודה עם כל ה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או לפתוח את הטרמינל </w:t>
      </w:r>
      <w:r w:rsidR="003B66FF">
        <w:rPr>
          <w:rFonts w:hint="cs"/>
          <w:sz w:val="28"/>
          <w:szCs w:val="28"/>
          <w:rtl/>
        </w:rPr>
        <w:t>ב</w:t>
      </w:r>
      <w:r>
        <w:rPr>
          <w:rFonts w:hint="cs"/>
          <w:sz w:val="28"/>
          <w:szCs w:val="28"/>
          <w:rtl/>
        </w:rPr>
        <w:t>תיקייה הרצויה ולהשתמש בנקודה.</w:t>
      </w:r>
    </w:p>
    <w:p w14:paraId="58B9867E" w14:textId="60696A5C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47223C6A" w14:textId="25BDB884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שנייה(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) חייבת להיות מופעלת בתוך תיקייה שבה נמצא קובץ בשם </w:t>
      </w:r>
      <w:proofErr w:type="spellStart"/>
      <w:r>
        <w:rPr>
          <w:sz w:val="28"/>
          <w:szCs w:val="28"/>
        </w:rPr>
        <w:t>makeFile</w:t>
      </w:r>
      <w:proofErr w:type="spellEnd"/>
      <w:r>
        <w:rPr>
          <w:rFonts w:hint="cs"/>
          <w:sz w:val="28"/>
          <w:szCs w:val="28"/>
          <w:rtl/>
        </w:rPr>
        <w:t xml:space="preserve"> או רק 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והיא מריצה אותו לבד, זה למעשה </w:t>
      </w:r>
      <w:proofErr w:type="spellStart"/>
      <w:r>
        <w:rPr>
          <w:rFonts w:hint="cs"/>
          <w:sz w:val="28"/>
          <w:szCs w:val="28"/>
          <w:rtl/>
        </w:rPr>
        <w:t>הקימפול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7A5C6E1A" w14:textId="77777777" w:rsidR="008B4E9F" w:rsidRDefault="008B4E9F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43DA38B1" w14:textId="38F85E5A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Qt</w:t>
      </w:r>
    </w:p>
    <w:p w14:paraId="2B4864C9" w14:textId="48746F7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(שנהגה כמו </w:t>
      </w:r>
      <w:r>
        <w:rPr>
          <w:sz w:val="28"/>
          <w:szCs w:val="28"/>
        </w:rPr>
        <w:t>cute</w:t>
      </w:r>
      <w:r>
        <w:rPr>
          <w:rFonts w:hint="cs"/>
          <w:sz w:val="28"/>
          <w:szCs w:val="28"/>
          <w:rtl/>
        </w:rPr>
        <w:t xml:space="preserve">) הוא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(כלומר את אותו פרויקט ניתן לקמפל בכל מערכות ההפעלה) ובנוסף ניתן לפתח </w:t>
      </w:r>
      <w:proofErr w:type="spellStart"/>
      <w:r>
        <w:rPr>
          <w:rFonts w:hint="cs"/>
          <w:sz w:val="28"/>
          <w:szCs w:val="28"/>
          <w:rtl/>
        </w:rPr>
        <w:t>איתו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באמצעות</w:t>
      </w:r>
      <w:r w:rsidR="0060285F">
        <w:rPr>
          <w:rFonts w:hint="cs"/>
          <w:sz w:val="28"/>
          <w:szCs w:val="28"/>
          <w:rtl/>
        </w:rPr>
        <w:t xml:space="preserve"> </w:t>
      </w:r>
      <w:proofErr w:type="spellStart"/>
      <w:r w:rsidR="0060285F">
        <w:rPr>
          <w:sz w:val="28"/>
          <w:szCs w:val="28"/>
        </w:rPr>
        <w:t>c++</w:t>
      </w:r>
      <w:proofErr w:type="spellEnd"/>
      <w:r w:rsidR="0060285F">
        <w:rPr>
          <w:rFonts w:hint="cs"/>
          <w:sz w:val="28"/>
          <w:szCs w:val="28"/>
          <w:rtl/>
        </w:rPr>
        <w:t>.</w:t>
      </w:r>
    </w:p>
    <w:p w14:paraId="35E5E0C2" w14:textId="381552B3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פתח בעזרתו תוכנות </w:t>
      </w:r>
      <w:r>
        <w:rPr>
          <w:sz w:val="28"/>
          <w:szCs w:val="28"/>
        </w:rPr>
        <w:t>console</w:t>
      </w:r>
      <w:r>
        <w:rPr>
          <w:rFonts w:hint="cs"/>
          <w:sz w:val="28"/>
          <w:szCs w:val="28"/>
          <w:rtl/>
        </w:rPr>
        <w:t xml:space="preserve"> רגילות והוא מכיל מאגר אדיר של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מתקדמים(מערכות קבצים, </w:t>
      </w:r>
      <w:r>
        <w:rPr>
          <w:sz w:val="28"/>
          <w:szCs w:val="28"/>
        </w:rPr>
        <w:t>sockets</w:t>
      </w:r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>serialization</w:t>
      </w:r>
      <w:r>
        <w:rPr>
          <w:rFonts w:hint="cs"/>
          <w:sz w:val="28"/>
          <w:szCs w:val="28"/>
          <w:rtl/>
        </w:rPr>
        <w:t xml:space="preserve"> ועוד).</w:t>
      </w:r>
    </w:p>
    <w:p w14:paraId="25125D78" w14:textId="4C988029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11798E3F" w14:textId="114CAD6C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וריד את התוכנה החינמ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מהאתר הרשמי של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לווינדוס</w:t>
      </w:r>
      <w:proofErr w:type="spellEnd"/>
      <w:r>
        <w:rPr>
          <w:rFonts w:hint="cs"/>
          <w:sz w:val="28"/>
          <w:szCs w:val="28"/>
          <w:rtl/>
        </w:rPr>
        <w:t xml:space="preserve"> או ללינוקס אך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צריך להוריד אותו מהטרמינל ולא מהאתר שכן באתר אין הורדה לארכיטקטורת </w:t>
      </w:r>
      <w:r>
        <w:rPr>
          <w:sz w:val="28"/>
          <w:szCs w:val="28"/>
        </w:rPr>
        <w:t>arm</w:t>
      </w:r>
      <w:r>
        <w:rPr>
          <w:rFonts w:hint="cs"/>
          <w:sz w:val="28"/>
          <w:szCs w:val="28"/>
          <w:rtl/>
        </w:rPr>
        <w:t>.</w:t>
      </w:r>
    </w:p>
    <w:p w14:paraId="0CC5070D" w14:textId="3FFA0915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763B2FA3" w14:textId="6BF8D7B1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וריד יש להריץ:</w:t>
      </w:r>
    </w:p>
    <w:p w14:paraId="4D6E2461" w14:textId="58325086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qt5-default </w:t>
      </w:r>
      <w:proofErr w:type="spellStart"/>
      <w:r>
        <w:rPr>
          <w:sz w:val="28"/>
          <w:szCs w:val="28"/>
        </w:rPr>
        <w:t>qtcreator</w:t>
      </w:r>
      <w:proofErr w:type="spellEnd"/>
    </w:p>
    <w:p w14:paraId="1D481A2B" w14:textId="7220B644" w:rsidR="0060285F" w:rsidRDefault="0060285F" w:rsidP="0060285F">
      <w:pPr>
        <w:spacing w:after="0"/>
        <w:rPr>
          <w:sz w:val="28"/>
          <w:szCs w:val="28"/>
        </w:rPr>
      </w:pPr>
    </w:p>
    <w:p w14:paraId="6BFD35F4" w14:textId="384FC2C6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66EFF6DA" w14:textId="6363111F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>
        <w:rPr>
          <w:b/>
          <w:bCs/>
          <w:sz w:val="28"/>
          <w:szCs w:val="28"/>
          <w:u w:val="single"/>
        </w:rPr>
        <w:t>OpenGl</w:t>
      </w:r>
      <w:proofErr w:type="spellEnd"/>
    </w:p>
    <w:p w14:paraId="6A94BA69" w14:textId="6AAA3F8B" w:rsidR="0060285F" w:rsidRDefault="0060285F" w:rsidP="0060285F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OpenGl</w:t>
      </w:r>
      <w:proofErr w:type="spellEnd"/>
      <w:r>
        <w:rPr>
          <w:rFonts w:hint="cs"/>
          <w:sz w:val="28"/>
          <w:szCs w:val="28"/>
          <w:rtl/>
        </w:rPr>
        <w:t xml:space="preserve"> היא ספרייה גרפ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אשר יודעת להשתמש במנועים הגרפ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pu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2054B142" w14:textId="5657D8D5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דרש להתקין אותה גם כי הספרייה לדחיסת התמונות דורשת אותה וכמו כן, הדוגמאות לשימושי המצלמ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ithub</w:t>
      </w:r>
      <w:proofErr w:type="spellEnd"/>
      <w:r>
        <w:rPr>
          <w:rFonts w:hint="cs"/>
          <w:sz w:val="28"/>
          <w:szCs w:val="28"/>
          <w:rtl/>
        </w:rPr>
        <w:t xml:space="preserve"> של </w:t>
      </w:r>
      <w:proofErr w:type="spellStart"/>
      <w:r>
        <w:rPr>
          <w:sz w:val="28"/>
          <w:szCs w:val="28"/>
        </w:rPr>
        <w:t>realsense</w:t>
      </w:r>
      <w:proofErr w:type="spellEnd"/>
      <w:r>
        <w:rPr>
          <w:rFonts w:hint="cs"/>
          <w:sz w:val="28"/>
          <w:szCs w:val="28"/>
          <w:rtl/>
        </w:rPr>
        <w:t xml:space="preserve"> משתמש בה.</w:t>
      </w:r>
    </w:p>
    <w:p w14:paraId="03265905" w14:textId="76732E69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תקין את הספרייה יש להריץ:</w:t>
      </w:r>
    </w:p>
    <w:p w14:paraId="3BC87A97" w14:textId="77777777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090A8B66" w14:textId="14F7019F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apt-get install libglu1-mesa-dev freeglut3-dev mesa-common-dev</w:t>
      </w:r>
    </w:p>
    <w:p w14:paraId="3BD02964" w14:textId="1513C3DB" w:rsidR="0060285F" w:rsidRDefault="0060285F" w:rsidP="0060285F">
      <w:pPr>
        <w:spacing w:after="0"/>
        <w:rPr>
          <w:sz w:val="28"/>
          <w:szCs w:val="28"/>
        </w:rPr>
      </w:pPr>
    </w:p>
    <w:p w14:paraId="77C0B6EE" w14:textId="77777777" w:rsidR="0060285F" w:rsidRDefault="0060285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324D6999" w14:textId="4EC85DBB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Turbo-Jpeg</w:t>
      </w:r>
    </w:p>
    <w:p w14:paraId="4CC00F83" w14:textId="3306862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זו אם נעשה שימוש בדחיסת תמונות באלגוריתם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9A30C07" w14:textId="72E4CA0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צורך פרויקט זה נכתבו שתי מחלקות בשימוש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אשר יפורטו בהמשך.</w:t>
      </w:r>
    </w:p>
    <w:p w14:paraId="4E26DE48" w14:textId="436C4431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משמשת לדחיסת התמונה שמתקבלת מהמצלמה ושלחית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והשנייה משמשת לפריסת התמונה במחשב המקבל.</w:t>
      </w:r>
    </w:p>
    <w:p w14:paraId="2B80E3D8" w14:textId="0AB1995B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5A550143" w14:textId="4CCEDD7A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על מנת להתקין את הספרייה</w:t>
      </w:r>
      <w:r w:rsidR="00C97831">
        <w:rPr>
          <w:rFonts w:hint="cs"/>
          <w:sz w:val="28"/>
          <w:szCs w:val="28"/>
          <w:rtl/>
        </w:rPr>
        <w:t xml:space="preserve"> בלינוקס</w:t>
      </w:r>
      <w:r>
        <w:rPr>
          <w:rFonts w:hint="cs"/>
          <w:sz w:val="28"/>
          <w:szCs w:val="28"/>
          <w:rtl/>
        </w:rPr>
        <w:t xml:space="preserve"> יש לבצע את ההוראות הבאות:</w:t>
      </w:r>
    </w:p>
    <w:p w14:paraId="354CF1F8" w14:textId="3736CD29" w:rsidR="0060285F" w:rsidRDefault="0060285F" w:rsidP="0060285F">
      <w:pPr>
        <w:spacing w:after="0"/>
        <w:rPr>
          <w:sz w:val="28"/>
          <w:szCs w:val="28"/>
          <w:rtl/>
        </w:rPr>
      </w:pPr>
    </w:p>
    <w:p w14:paraId="3D3BCEC7" w14:textId="7F9AF147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תוכנת </w:t>
      </w:r>
      <w:proofErr w:type="spellStart"/>
      <w:r>
        <w:rPr>
          <w:rFonts w:hint="cs"/>
          <w:sz w:val="28"/>
          <w:szCs w:val="28"/>
          <w:rtl/>
        </w:rPr>
        <w:t>האסמבלי</w:t>
      </w:r>
      <w:proofErr w:type="spellEnd"/>
      <w:r>
        <w:rPr>
          <w:rFonts w:hint="cs"/>
          <w:sz w:val="28"/>
          <w:szCs w:val="28"/>
          <w:rtl/>
        </w:rPr>
        <w:t xml:space="preserve"> מלינק הבא:</w:t>
      </w:r>
    </w:p>
    <w:p w14:paraId="10EA02E8" w14:textId="529832FB" w:rsidR="00C97831" w:rsidRPr="00C97831" w:rsidRDefault="00283D63" w:rsidP="00C97831">
      <w:pPr>
        <w:pStyle w:val="a3"/>
        <w:spacing w:after="0"/>
        <w:rPr>
          <w:rFonts w:ascii="Abyssinica SIL" w:hAnsi="Abyssinica SIL"/>
          <w:color w:val="0070C0"/>
          <w:u w:val="single"/>
        </w:rPr>
      </w:pPr>
      <w:hyperlink r:id="rId44" w:history="1">
        <w:r w:rsidR="00C97831" w:rsidRPr="00C97831">
          <w:rPr>
            <w:rFonts w:ascii="Abyssinica SIL" w:hAnsi="Abyssinica SIL"/>
            <w:color w:val="0070C0"/>
            <w:sz w:val="24"/>
            <w:szCs w:val="24"/>
            <w:u w:val="single"/>
          </w:rPr>
          <w:t>http://www.nasm.us/pub/nasm/releasebuilds/2.14.02/nasm-2.14.02.tar.xz</w:t>
        </w:r>
      </w:hyperlink>
    </w:p>
    <w:p w14:paraId="4FC33866" w14:textId="77777777" w:rsidR="00C97831" w:rsidRDefault="00C97831" w:rsidP="00C97831">
      <w:pPr>
        <w:pStyle w:val="a3"/>
        <w:spacing w:after="0"/>
        <w:rPr>
          <w:sz w:val="28"/>
          <w:szCs w:val="28"/>
        </w:rPr>
      </w:pPr>
    </w:p>
    <w:p w14:paraId="65D0D563" w14:textId="49B3E08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14BA9CDA" w14:textId="616A1A66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פתוח את הטרמינל בתיקייה הרצויה.</w:t>
      </w:r>
    </w:p>
    <w:p w14:paraId="3E839A84" w14:textId="1B6E94F3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C54DFA7" w14:textId="002EBB4E" w:rsidR="00C97831" w:rsidRDefault="00C97831" w:rsidP="00C97831">
      <w:pPr>
        <w:pStyle w:val="a3"/>
        <w:spacing w:after="0"/>
        <w:rPr>
          <w:rStyle w:val="UserEntry"/>
          <w:rFonts w:asciiTheme="minorHAnsi" w:hAnsiTheme="minorHAnsi" w:cstheme="minorHAnsi"/>
          <w:sz w:val="28"/>
          <w:szCs w:val="28"/>
        </w:rPr>
      </w:pPr>
      <w:r>
        <w:rPr>
          <w:rStyle w:val="UserEntry"/>
          <w:rFonts w:asciiTheme="minorHAnsi" w:hAnsiTheme="minorHAnsi" w:cstheme="minorHAnsi"/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./configure --prefix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&amp;&amp; make</w:t>
      </w:r>
    </w:p>
    <w:p w14:paraId="6CE4AA85" w14:textId="3D022852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16D19899" w14:textId="2DB00D36" w:rsidR="00C97831" w:rsidRPr="00C97831" w:rsidRDefault="00C97831" w:rsidP="00C97831">
      <w:pPr>
        <w:pStyle w:val="a3"/>
        <w:spacing w:after="0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>
        <w:rPr>
          <w:rStyle w:val="UserEntry"/>
          <w:rFonts w:asciiTheme="minorHAnsi" w:hAnsiTheme="minorHAnsi" w:cstheme="minorHAnsi"/>
          <w:sz w:val="28"/>
          <w:szCs w:val="28"/>
        </w:rPr>
        <w:t>sudo</w:t>
      </w:r>
      <w:proofErr w:type="spellEnd"/>
      <w:r>
        <w:rPr>
          <w:rStyle w:val="UserEntry"/>
          <w:rFonts w:asciiTheme="minorHAnsi" w:hAnsiTheme="minorHAnsi" w:cstheme="minorHAnsi"/>
          <w:sz w:val="28"/>
          <w:szCs w:val="28"/>
        </w:rPr>
        <w:t xml:space="preserve"> make install</w:t>
      </w:r>
    </w:p>
    <w:p w14:paraId="34DDD35B" w14:textId="68876411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הספרייה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 xml:space="preserve"> מהלינק הבא(יש להמתין 5 שניות לפני הורדה):</w:t>
      </w:r>
    </w:p>
    <w:p w14:paraId="431264C7" w14:textId="2D16D84A" w:rsidR="00C97831" w:rsidRDefault="00283D63" w:rsidP="00C97831">
      <w:pPr>
        <w:pStyle w:val="a3"/>
        <w:spacing w:after="0"/>
        <w:rPr>
          <w:rStyle w:val="UserEntry"/>
          <w:rFonts w:ascii="Abyssinica SIL" w:hAnsi="Abyssinica SIL"/>
          <w:color w:val="0070C0"/>
          <w:u w:val="single"/>
          <w:rtl/>
        </w:rPr>
      </w:pPr>
      <w:hyperlink r:id="rId45" w:history="1">
        <w:r w:rsidR="00C97831" w:rsidRPr="00C97831">
          <w:rPr>
            <w:rStyle w:val="UserEntry"/>
            <w:rFonts w:ascii="Abyssinica SIL" w:hAnsi="Abyssinica SIL"/>
            <w:color w:val="0070C0"/>
            <w:sz w:val="24"/>
            <w:szCs w:val="24"/>
            <w:u w:val="single"/>
          </w:rPr>
          <w:t>https://downloads.sourceforge.net/libjpeg-turbo/libjpeg-turbo-2.0.2.tar.gz</w:t>
        </w:r>
      </w:hyperlink>
    </w:p>
    <w:p w14:paraId="607448E0" w14:textId="77777777" w:rsidR="00C97831" w:rsidRPr="00C97831" w:rsidRDefault="00C97831" w:rsidP="00C97831">
      <w:pPr>
        <w:pStyle w:val="a3"/>
        <w:spacing w:after="0"/>
        <w:rPr>
          <w:color w:val="0070C0"/>
          <w:sz w:val="28"/>
          <w:szCs w:val="28"/>
          <w:u w:val="single"/>
        </w:rPr>
      </w:pPr>
    </w:p>
    <w:p w14:paraId="4F9D194F" w14:textId="189614B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50A69750" w14:textId="266F0184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2CB28F4E" w14:textId="77777777" w:rsidR="00C97831" w:rsidRPr="00C97831" w:rsidRDefault="00C97831" w:rsidP="00C97831">
      <w:pPr>
        <w:pStyle w:val="Standard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mkdi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build &amp;&amp;</w:t>
      </w:r>
    </w:p>
    <w:p w14:paraId="31259CB7" w14:textId="0818B0B3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  <w:cs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d    build &amp;&amp;</w:t>
      </w:r>
    </w:p>
    <w:p w14:paraId="0AF9E463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cmake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-DCMAKE_INSTALL_PREFIX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\</w:t>
      </w:r>
    </w:p>
    <w:p w14:paraId="2FBB5D84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BUILD_TYPE=RELEASE  \</w:t>
      </w:r>
    </w:p>
    <w:p w14:paraId="41FF6998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ENABLE_STATIC=FALSE       \</w:t>
      </w:r>
    </w:p>
    <w:p w14:paraId="7E82C17C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OCDIR=/</w:t>
      </w:r>
      <w:proofErr w:type="spellStart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usr</w:t>
      </w:r>
      <w:proofErr w:type="spellEnd"/>
      <w:r w:rsidRPr="00C97831">
        <w:rPr>
          <w:rStyle w:val="UserEntry"/>
          <w:rFonts w:asciiTheme="minorHAnsi" w:hAnsiTheme="minorHAnsi" w:cstheme="minorHAnsi"/>
          <w:sz w:val="28"/>
          <w:szCs w:val="28"/>
        </w:rPr>
        <w:t>/share/doc/libjpeg-turbo-2.0.2 \</w:t>
      </w:r>
    </w:p>
    <w:p w14:paraId="7945A702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EFAULT_LIBDIR=lib  \</w:t>
      </w:r>
    </w:p>
    <w:p w14:paraId="0B99E878" w14:textId="029AFE5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.. &amp;&amp;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ake</w:t>
      </w:r>
    </w:p>
    <w:p w14:paraId="7E1C8032" w14:textId="0F55B29D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5DF3734" w14:textId="4A8C8744" w:rsidR="00C97831" w:rsidRDefault="00C97831" w:rsidP="00C97831">
      <w:pPr>
        <w:pStyle w:val="a3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 xml:space="preserve">&gt;&gt; </w:t>
      </w:r>
      <w:proofErr w:type="spellStart"/>
      <w:r>
        <w:rPr>
          <w:sz w:val="28"/>
          <w:szCs w:val="28"/>
        </w:rPr>
        <w:t>sudo</w:t>
      </w:r>
      <w:proofErr w:type="spellEnd"/>
      <w:r>
        <w:rPr>
          <w:sz w:val="28"/>
          <w:szCs w:val="28"/>
        </w:rPr>
        <w:t xml:space="preserve"> make install</w:t>
      </w:r>
    </w:p>
    <w:p w14:paraId="0C2E15D8" w14:textId="5F08C6A6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6EB9BD92" w14:textId="66AA8020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36022FA8" w14:textId="32D9691F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9A2975D" w14:textId="4D95A11A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005245E1" w14:textId="6F4F7DA3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793B932" w14:textId="59349971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1EF5B91" w14:textId="6698A982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2F5E1370" w14:textId="4AE30B6E" w:rsidR="003B66FF" w:rsidRP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LibRealSense</w:t>
      </w:r>
      <w:proofErr w:type="spellEnd"/>
    </w:p>
    <w:p w14:paraId="2CFA3009" w14:textId="6520F9AB" w:rsidR="003B66FF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כידי להשתמש בממשק של המצלמה, ההתקנה היא על </w:t>
      </w:r>
      <w:r>
        <w:rPr>
          <w:rFonts w:hint="cs"/>
          <w:sz w:val="28"/>
          <w:szCs w:val="28"/>
        </w:rPr>
        <w:t>LINUX</w:t>
      </w:r>
      <w:r>
        <w:rPr>
          <w:rFonts w:hint="cs"/>
          <w:sz w:val="28"/>
          <w:szCs w:val="28"/>
          <w:rtl/>
        </w:rPr>
        <w:t xml:space="preserve"> .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(כבר מותקן על ה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אז אין צורך להתקין שוב אלה אם כן תעשו פורמת לרכיב או שתרצו להתקין את </w:t>
      </w:r>
      <w:proofErr w:type="spellStart"/>
      <w:r>
        <w:rPr>
          <w:rFonts w:hint="cs"/>
          <w:sz w:val="28"/>
          <w:szCs w:val="28"/>
          <w:rtl/>
        </w:rPr>
        <w:t>הספריה</w:t>
      </w:r>
      <w:proofErr w:type="spellEnd"/>
      <w:r>
        <w:rPr>
          <w:rFonts w:hint="cs"/>
          <w:sz w:val="28"/>
          <w:szCs w:val="28"/>
          <w:rtl/>
        </w:rPr>
        <w:t xml:space="preserve"> על מחשב פיתוח אחר).</w:t>
      </w:r>
    </w:p>
    <w:p w14:paraId="3D170CA2" w14:textId="384C71D4" w:rsidR="00D61FEA" w:rsidRDefault="00D61FEA" w:rsidP="00D61FEA">
      <w:pPr>
        <w:bidi/>
        <w:spacing w:after="0"/>
        <w:rPr>
          <w:sz w:val="28"/>
          <w:szCs w:val="28"/>
          <w:rtl/>
        </w:rPr>
      </w:pPr>
    </w:p>
    <w:p w14:paraId="67B796B9" w14:textId="60191E98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). מורידים את ה</w:t>
      </w:r>
      <w:r>
        <w:rPr>
          <w:sz w:val="28"/>
          <w:szCs w:val="28"/>
        </w:rPr>
        <w:t>repo</w:t>
      </w:r>
      <w:r>
        <w:rPr>
          <w:rFonts w:hint="cs"/>
          <w:sz w:val="28"/>
          <w:szCs w:val="28"/>
          <w:rtl/>
        </w:rPr>
        <w:t xml:space="preserve"> מה</w:t>
      </w:r>
      <w:r>
        <w:rPr>
          <w:sz w:val="28"/>
          <w:szCs w:val="28"/>
        </w:rPr>
        <w:t>git</w:t>
      </w:r>
      <w:r>
        <w:rPr>
          <w:rFonts w:hint="cs"/>
          <w:sz w:val="28"/>
          <w:szCs w:val="28"/>
          <w:rtl/>
        </w:rPr>
        <w:t xml:space="preserve"> מריצים את הפקודות:</w:t>
      </w:r>
    </w:p>
    <w:p w14:paraId="3EB79405" w14:textId="3958EA6C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$HOME</w:t>
      </w:r>
    </w:p>
    <w:p w14:paraId="2325FC64" w14:textId="2EC6111D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 xml:space="preserve">$ git clone </w:t>
      </w:r>
      <w:hyperlink r:id="rId46" w:history="1">
        <w:r w:rsidRPr="00437C86">
          <w:rPr>
            <w:rStyle w:val="Hyperlink"/>
            <w:rFonts w:ascii="Helvetica" w:hAnsi="Helvetica" w:cs="Helvetica"/>
            <w:sz w:val="23"/>
            <w:szCs w:val="23"/>
            <w:shd w:val="clear" w:color="auto" w:fill="FFFFFF"/>
          </w:rPr>
          <w:t>https://github.com/jetsonhacks/buildLibrealsense2Xavier</w:t>
        </w:r>
      </w:hyperlink>
    </w:p>
    <w:p w14:paraId="38C71382" w14:textId="63ED39C7" w:rsidR="00D61FEA" w:rsidRPr="00D61FEA" w:rsidRDefault="00D61FEA" w:rsidP="00D61FEA">
      <w:pPr>
        <w:bidi/>
        <w:spacing w:after="0"/>
        <w:jc w:val="right"/>
        <w:rPr>
          <w:rFonts w:hint="cs"/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buildLibrealsense2Xavier</w:t>
      </w:r>
    </w:p>
    <w:p w14:paraId="5AECD67B" w14:textId="3F6AA435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2). נא לוודא שהמצלמה לא מחוברת בזמן ההתקנה ואז להרי את סקריפט ההתקנה:</w:t>
      </w:r>
    </w:p>
    <w:p w14:paraId="792A6B14" w14:textId="4FAF9712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buildLibrealsense2Xavier</w:t>
      </w:r>
    </w:p>
    <w:p w14:paraId="1E437B89" w14:textId="2AF64B47" w:rsidR="00D61FEA" w:rsidRDefault="00D61FEA" w:rsidP="00D61FEA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./installLibrealsense.sh</w:t>
      </w:r>
    </w:p>
    <w:p w14:paraId="45B299B7" w14:textId="6FBFE0C9" w:rsidR="00D61FEA" w:rsidRDefault="00D61FEA" w:rsidP="00D61FEA">
      <w:pPr>
        <w:bidi/>
        <w:spacing w:after="0"/>
        <w:rPr>
          <w:sz w:val="28"/>
          <w:szCs w:val="28"/>
          <w:rtl/>
        </w:rPr>
      </w:pPr>
    </w:p>
    <w:p w14:paraId="2F1F8105" w14:textId="6CC26CB8" w:rsidR="00D61FEA" w:rsidRDefault="00D61FEA" w:rsidP="00D61FE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3). הסקריפט </w:t>
      </w:r>
      <w:r w:rsidR="00DA5744">
        <w:rPr>
          <w:rFonts w:hint="cs"/>
          <w:sz w:val="28"/>
          <w:szCs w:val="28"/>
          <w:rtl/>
        </w:rPr>
        <w:t>מתקינה מתקין את הספריות</w:t>
      </w:r>
    </w:p>
    <w:p w14:paraId="0C752393" w14:textId="77777777" w:rsidR="00DA5744" w:rsidRPr="00DA5744" w:rsidRDefault="00DA5744" w:rsidP="00DA5744">
      <w:pPr>
        <w:numPr>
          <w:ilvl w:val="0"/>
          <w:numId w:val="27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The library is installed in /</w:t>
      </w:r>
      <w:proofErr w:type="spellStart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usr</w:t>
      </w:r>
      <w:proofErr w:type="spellEnd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/local/lib</w:t>
      </w:r>
    </w:p>
    <w:p w14:paraId="4B3DD5D2" w14:textId="77777777" w:rsidR="00DA5744" w:rsidRPr="00DA5744" w:rsidRDefault="00DA5744" w:rsidP="00DA5744">
      <w:pPr>
        <w:numPr>
          <w:ilvl w:val="0"/>
          <w:numId w:val="28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The header files are in /</w:t>
      </w:r>
      <w:proofErr w:type="spellStart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usr</w:t>
      </w:r>
      <w:proofErr w:type="spellEnd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/local/include</w:t>
      </w:r>
    </w:p>
    <w:p w14:paraId="6AC0B495" w14:textId="77777777" w:rsidR="00DA5744" w:rsidRPr="00DA5744" w:rsidRDefault="00DA5744" w:rsidP="00DA5744">
      <w:pPr>
        <w:numPr>
          <w:ilvl w:val="0"/>
          <w:numId w:val="29"/>
        </w:numPr>
        <w:shd w:val="clear" w:color="auto" w:fill="FFFFFF"/>
        <w:spacing w:after="75" w:line="240" w:lineRule="auto"/>
        <w:ind w:left="600"/>
        <w:textAlignment w:val="baseline"/>
        <w:rPr>
          <w:rFonts w:ascii="Helvetica" w:eastAsia="Times New Roman" w:hAnsi="Helvetica" w:cs="Helvetica"/>
          <w:color w:val="000000"/>
          <w:sz w:val="21"/>
          <w:szCs w:val="21"/>
        </w:rPr>
      </w:pPr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 xml:space="preserve">The examples and tools </w:t>
      </w:r>
      <w:proofErr w:type="gramStart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are located in</w:t>
      </w:r>
      <w:proofErr w:type="gramEnd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 xml:space="preserve"> /</w:t>
      </w:r>
      <w:proofErr w:type="spellStart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usr</w:t>
      </w:r>
      <w:proofErr w:type="spellEnd"/>
      <w:r w:rsidRPr="00DA5744">
        <w:rPr>
          <w:rFonts w:ascii="Helvetica" w:eastAsia="Times New Roman" w:hAnsi="Helvetica" w:cs="Helvetica"/>
          <w:color w:val="000000"/>
          <w:sz w:val="21"/>
          <w:szCs w:val="21"/>
        </w:rPr>
        <w:t>/local/bin</w:t>
      </w:r>
    </w:p>
    <w:p w14:paraId="79D1CB72" w14:textId="2889FAE0" w:rsidR="00DA5744" w:rsidRDefault="00DA5744" w:rsidP="00DA574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פשור המצלמה במרחב המשתמש.</w:t>
      </w:r>
    </w:p>
    <w:p w14:paraId="2C27A7BA" w14:textId="5F639DFF" w:rsidR="00DA5744" w:rsidRDefault="00DA5744" w:rsidP="00DA574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4). לאחר שהסקריפט מסיים להתקין יש לחבר את המצלמה וניתן להריץ את ה</w:t>
      </w:r>
      <w:r>
        <w:rPr>
          <w:rFonts w:hint="cs"/>
          <w:sz w:val="28"/>
          <w:szCs w:val="28"/>
        </w:rPr>
        <w:t>G</w:t>
      </w:r>
      <w:r>
        <w:rPr>
          <w:sz w:val="28"/>
          <w:szCs w:val="28"/>
        </w:rPr>
        <w:t xml:space="preserve">UI </w:t>
      </w:r>
      <w:r>
        <w:rPr>
          <w:rFonts w:hint="cs"/>
          <w:sz w:val="28"/>
          <w:szCs w:val="28"/>
          <w:rtl/>
        </w:rPr>
        <w:t xml:space="preserve"> הרשמי של המצלמה ע"י הפקודות:</w:t>
      </w:r>
    </w:p>
    <w:p w14:paraId="0BB139EC" w14:textId="00CDC932" w:rsidR="00DA5744" w:rsidRDefault="00DA5744" w:rsidP="00DA5744">
      <w:pPr>
        <w:bidi/>
        <w:spacing w:after="0"/>
        <w:jc w:val="right"/>
        <w:rPr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cd /</w:t>
      </w:r>
      <w:proofErr w:type="spellStart"/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usr</w:t>
      </w:r>
      <w:proofErr w:type="spellEnd"/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/local/bin</w:t>
      </w:r>
    </w:p>
    <w:p w14:paraId="71AC3F2E" w14:textId="690D5D0D" w:rsidR="00DA5744" w:rsidRPr="00DA5744" w:rsidRDefault="00DA5744" w:rsidP="00DA5744">
      <w:pPr>
        <w:bidi/>
        <w:spacing w:after="0"/>
        <w:jc w:val="right"/>
        <w:rPr>
          <w:rFonts w:hint="cs"/>
          <w:sz w:val="28"/>
          <w:szCs w:val="28"/>
          <w:rtl/>
        </w:rPr>
      </w:pPr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$ ./</w:t>
      </w:r>
      <w:proofErr w:type="spellStart"/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realsense</w:t>
      </w:r>
      <w:proofErr w:type="spellEnd"/>
      <w:r>
        <w:rPr>
          <w:rFonts w:ascii="Helvetica" w:hAnsi="Helvetica" w:cs="Helvetica"/>
          <w:color w:val="666666"/>
          <w:sz w:val="23"/>
          <w:szCs w:val="23"/>
          <w:shd w:val="clear" w:color="auto" w:fill="FFFFFF"/>
        </w:rPr>
        <w:t>-viewer</w:t>
      </w:r>
    </w:p>
    <w:p w14:paraId="5E5275DF" w14:textId="1AE8A22D" w:rsidR="003B66FF" w:rsidRDefault="00D61FEA" w:rsidP="00C97831">
      <w:pPr>
        <w:pStyle w:val="a3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 xml:space="preserve"> </w:t>
      </w:r>
    </w:p>
    <w:p w14:paraId="15B9D0C6" w14:textId="299092BE" w:rsidR="003B66FF" w:rsidRDefault="00DA5744" w:rsidP="00DA5744">
      <w:pPr>
        <w:pStyle w:val="a3"/>
        <w:spacing w:after="0"/>
        <w:jc w:val="right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הסיפריה</w:t>
      </w:r>
      <w:proofErr w:type="spellEnd"/>
      <w:r>
        <w:rPr>
          <w:rFonts w:hint="cs"/>
          <w:sz w:val="28"/>
          <w:szCs w:val="28"/>
          <w:rtl/>
        </w:rPr>
        <w:t xml:space="preserve"> כוללת ממשק משתמש למצלמה </w:t>
      </w:r>
      <w:proofErr w:type="spellStart"/>
      <w:r>
        <w:rPr>
          <w:rFonts w:hint="cs"/>
          <w:sz w:val="28"/>
          <w:szCs w:val="28"/>
          <w:rtl/>
        </w:rPr>
        <w:t>ופרוייקטי</w:t>
      </w:r>
      <w:proofErr w:type="spellEnd"/>
      <w:r>
        <w:rPr>
          <w:rFonts w:hint="cs"/>
          <w:sz w:val="28"/>
          <w:szCs w:val="28"/>
          <w:rtl/>
        </w:rPr>
        <w:t xml:space="preserve"> דוגמא לשימוש בממשק</w:t>
      </w:r>
    </w:p>
    <w:p w14:paraId="5040C658" w14:textId="5CF4C136" w:rsidR="00DA5744" w:rsidRDefault="00DA5744" w:rsidP="00DA5744">
      <w:pPr>
        <w:pStyle w:val="a3"/>
        <w:spacing w:after="0"/>
        <w:jc w:val="right"/>
        <w:rPr>
          <w:rFonts w:hint="cs"/>
          <w:sz w:val="28"/>
          <w:szCs w:val="28"/>
          <w:rtl/>
        </w:rPr>
      </w:pPr>
      <w:hyperlink r:id="rId47" w:history="1">
        <w:r w:rsidRPr="00DA5744">
          <w:rPr>
            <w:color w:val="0000FF"/>
            <w:u w:val="single"/>
          </w:rPr>
          <w:t>https://github.com/IntelRealSense/librealsense</w:t>
        </w:r>
      </w:hyperlink>
    </w:p>
    <w:p w14:paraId="5842D0F8" w14:textId="77777777" w:rsidR="00A308E9" w:rsidRDefault="00A308E9" w:rsidP="003B66FF">
      <w:pPr>
        <w:pStyle w:val="a3"/>
        <w:bidi/>
        <w:spacing w:after="0"/>
        <w:jc w:val="center"/>
        <w:rPr>
          <w:rFonts w:hint="cs"/>
          <w:b/>
          <w:bCs/>
          <w:sz w:val="40"/>
          <w:szCs w:val="40"/>
          <w:u w:val="single"/>
          <w:rtl/>
        </w:rPr>
      </w:pPr>
    </w:p>
    <w:p w14:paraId="38DE88F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0A4181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A1E78E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084C4B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BABAA4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4A83472A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C06D78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46A506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1A85989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134834F" w14:textId="77777777" w:rsidR="00A160F6" w:rsidRDefault="00A160F6" w:rsidP="00A160F6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3003E67B" w14:textId="2E7031D5" w:rsidR="003B66FF" w:rsidRPr="00A160F6" w:rsidRDefault="003B66FF" w:rsidP="00A160F6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proofErr w:type="spellStart"/>
      <w:r w:rsidRPr="00A160F6">
        <w:rPr>
          <w:rFonts w:hint="cs"/>
          <w:b/>
          <w:bCs/>
          <w:sz w:val="40"/>
          <w:szCs w:val="40"/>
          <w:u w:val="single"/>
          <w:rtl/>
        </w:rPr>
        <w:lastRenderedPageBreak/>
        <w:t>ארדואינו</w:t>
      </w:r>
      <w:proofErr w:type="spellEnd"/>
      <w:r w:rsidRPr="00A160F6">
        <w:rPr>
          <w:rFonts w:hint="cs"/>
          <w:b/>
          <w:bCs/>
          <w:sz w:val="40"/>
          <w:szCs w:val="40"/>
          <w:u w:val="single"/>
          <w:rtl/>
        </w:rPr>
        <w:t xml:space="preserve"> </w:t>
      </w:r>
      <w:r w:rsidRPr="00A160F6">
        <w:rPr>
          <w:b/>
          <w:bCs/>
          <w:sz w:val="40"/>
          <w:szCs w:val="40"/>
          <w:u w:val="single"/>
          <w:rtl/>
        </w:rPr>
        <w:t>–</w:t>
      </w:r>
      <w:r w:rsidRPr="00A160F6">
        <w:rPr>
          <w:rFonts w:hint="cs"/>
          <w:b/>
          <w:bCs/>
          <w:sz w:val="40"/>
          <w:szCs w:val="40"/>
          <w:u w:val="single"/>
          <w:rtl/>
        </w:rPr>
        <w:t xml:space="preserve"> חיישן תנועה</w:t>
      </w:r>
    </w:p>
    <w:p w14:paraId="7F476E5C" w14:textId="71A0FC8B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57BC6C81" wp14:editId="15CA9940">
            <wp:extent cx="4147008" cy="4013047"/>
            <wp:effectExtent l="0" t="0" r="6350" b="6985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434" cy="402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C34C3" w14:textId="68AE8A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76172F4" w14:textId="3CA146B1" w:rsid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החיבור בין </w:t>
      </w:r>
      <w:proofErr w:type="spellStart"/>
      <w:r w:rsidRPr="00840E77">
        <w:rPr>
          <w:rFonts w:hint="cs"/>
          <w:sz w:val="28"/>
          <w:szCs w:val="28"/>
          <w:rtl/>
        </w:rPr>
        <w:t>הארדו</w:t>
      </w:r>
      <w:r w:rsidR="0019785C">
        <w:rPr>
          <w:rFonts w:hint="cs"/>
          <w:sz w:val="28"/>
          <w:szCs w:val="28"/>
          <w:rtl/>
        </w:rPr>
        <w:t>אי</w:t>
      </w:r>
      <w:r w:rsidRPr="00840E77">
        <w:rPr>
          <w:rFonts w:hint="cs"/>
          <w:sz w:val="28"/>
          <w:szCs w:val="28"/>
          <w:rtl/>
        </w:rPr>
        <w:t>נו</w:t>
      </w:r>
      <w:proofErr w:type="spellEnd"/>
      <w:r w:rsidRPr="00840E77">
        <w:rPr>
          <w:rFonts w:hint="cs"/>
          <w:sz w:val="28"/>
          <w:szCs w:val="28"/>
          <w:rtl/>
        </w:rPr>
        <w:t xml:space="preserve">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, אל ה</w:t>
      </w:r>
      <w:proofErr w:type="spellStart"/>
      <w:r w:rsidRPr="00840E77">
        <w:rPr>
          <w:sz w:val="28"/>
          <w:szCs w:val="28"/>
        </w:rPr>
        <w:t>bitcraze</w:t>
      </w:r>
      <w:proofErr w:type="spellEnd"/>
      <w:r w:rsidRPr="00840E77">
        <w:rPr>
          <w:rFonts w:hint="cs"/>
          <w:sz w:val="28"/>
          <w:szCs w:val="28"/>
          <w:rtl/>
        </w:rPr>
        <w:t xml:space="preserve"> הולחמו פינים ( הרכיב מגיע ללא חיבור </w:t>
      </w:r>
      <w:r w:rsidRPr="00840E77">
        <w:rPr>
          <w:rFonts w:hint="cs"/>
          <w:sz w:val="28"/>
          <w:szCs w:val="28"/>
        </w:rPr>
        <w:t>GPIO</w:t>
      </w:r>
      <w:r w:rsidRPr="00840E77">
        <w:rPr>
          <w:rFonts w:hint="cs"/>
          <w:sz w:val="28"/>
          <w:szCs w:val="28"/>
          <w:rtl/>
        </w:rPr>
        <w:t xml:space="preserve"> נוח) , החוטים הולחמו ליחדות שלמות עבור חיבור וניתוק נוחים של הרכיב.</w:t>
      </w:r>
    </w:p>
    <w:p w14:paraId="1221D423" w14:textId="7223D630" w:rsidR="0019785C" w:rsidRPr="00840E77" w:rsidRDefault="0019785C" w:rsidP="0019785C">
      <w:pPr>
        <w:bidi/>
        <w:spacing w:after="0"/>
        <w:rPr>
          <w:sz w:val="28"/>
          <w:szCs w:val="28"/>
          <w:rtl/>
        </w:rPr>
      </w:pPr>
    </w:p>
    <w:p w14:paraId="0A09C8F4" w14:textId="79F705D5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4A7B1DF" w14:textId="005F644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697787F" w14:textId="5BF6858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B6CF7F7" w14:textId="3E717E7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30E97B8" w14:textId="01DF2F8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A303FE3" w14:textId="580FD77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A8FBA" w14:textId="5FF8D10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778AA93" w14:textId="1B34B4D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00AD4CE" w14:textId="4A92B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8E47B75" w14:textId="70613A0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CFC0891" w14:textId="4BE17D6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4952413" w14:textId="0895BB35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33B8C9C" w14:textId="4E8E2AE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3F104E29" w14:textId="6F935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01DEA535" w14:textId="5574894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3CE13" w14:textId="7777777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D3CF9E5" w14:textId="6C3F9C11" w:rsidR="003B66FF" w:rsidRDefault="003B66FF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proofErr w:type="spellStart"/>
      <w:r>
        <w:rPr>
          <w:rFonts w:hint="cs"/>
          <w:b/>
          <w:bCs/>
          <w:sz w:val="40"/>
          <w:szCs w:val="40"/>
          <w:u w:val="single"/>
          <w:rtl/>
        </w:rPr>
        <w:t>ארדואינו</w:t>
      </w:r>
      <w:proofErr w:type="spellEnd"/>
      <w:r>
        <w:rPr>
          <w:rFonts w:hint="cs"/>
          <w:b/>
          <w:bCs/>
          <w:sz w:val="40"/>
          <w:szCs w:val="40"/>
          <w:u w:val="single"/>
          <w:rtl/>
        </w:rPr>
        <w:t xml:space="preserve">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מנועים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גלגלים</w:t>
      </w:r>
    </w:p>
    <w:p w14:paraId="2E770F70" w14:textId="7341847D" w:rsidR="003B66FF" w:rsidRDefault="00840E77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40736C1C" wp14:editId="2AA43E4E">
            <wp:extent cx="5731510" cy="3357245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A3AC7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385B70B" w14:textId="48EC3F78" w:rsidR="00840E77" w:rsidRP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החיבור בין </w:t>
      </w:r>
      <w:proofErr w:type="spellStart"/>
      <w:r w:rsidRPr="00840E77">
        <w:rPr>
          <w:rFonts w:hint="cs"/>
          <w:sz w:val="28"/>
          <w:szCs w:val="28"/>
          <w:rtl/>
        </w:rPr>
        <w:t>הארדויאנו</w:t>
      </w:r>
      <w:proofErr w:type="spellEnd"/>
      <w:r w:rsidRPr="00840E77">
        <w:rPr>
          <w:rFonts w:hint="cs"/>
          <w:sz w:val="28"/>
          <w:szCs w:val="28"/>
          <w:rtl/>
        </w:rPr>
        <w:t xml:space="preserve">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.</w:t>
      </w:r>
    </w:p>
    <w:p w14:paraId="42764574" w14:textId="59057F46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בעת הדלקה ראשונית של הרכב, חייב ללחוץ לחיצה ארוכה על הכפתור שנמצא על ה</w:t>
      </w:r>
      <w:r w:rsidRPr="00840E77">
        <w:rPr>
          <w:sz w:val="28"/>
          <w:szCs w:val="28"/>
        </w:rPr>
        <w:t>speed controller</w:t>
      </w:r>
      <w:r w:rsidRPr="00840E77">
        <w:rPr>
          <w:rFonts w:hint="cs"/>
          <w:sz w:val="28"/>
          <w:szCs w:val="28"/>
          <w:rtl/>
        </w:rPr>
        <w:t xml:space="preserve"> עד שיהבהב בירוק. </w:t>
      </w:r>
    </w:p>
    <w:p w14:paraId="42F084D5" w14:textId="7AE79AC5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על מנת שהמנוע יקבל פקודות נסיעה צריך לשלוח אל הבקר מהירות פקודת </w:t>
      </w:r>
      <w:r w:rsidRPr="00840E77">
        <w:rPr>
          <w:rFonts w:hint="cs"/>
          <w:sz w:val="28"/>
          <w:szCs w:val="28"/>
        </w:rPr>
        <w:t>ARM</w:t>
      </w:r>
      <w:r w:rsidRPr="00840E77">
        <w:rPr>
          <w:rFonts w:hint="cs"/>
          <w:sz w:val="28"/>
          <w:szCs w:val="28"/>
          <w:rtl/>
        </w:rPr>
        <w:t xml:space="preserve">, (נעשה על ידי הקוד הרשום </w:t>
      </w:r>
      <w:proofErr w:type="spellStart"/>
      <w:r w:rsidRPr="00840E77">
        <w:rPr>
          <w:rFonts w:hint="cs"/>
          <w:sz w:val="28"/>
          <w:szCs w:val="28"/>
          <w:rtl/>
        </w:rPr>
        <w:t>בארדואינו</w:t>
      </w:r>
      <w:proofErr w:type="spellEnd"/>
      <w:r w:rsidRPr="00840E77">
        <w:rPr>
          <w:rFonts w:hint="cs"/>
          <w:sz w:val="28"/>
          <w:szCs w:val="28"/>
          <w:rtl/>
        </w:rPr>
        <w:t>)</w:t>
      </w:r>
    </w:p>
    <w:p w14:paraId="371B86B0" w14:textId="77777777" w:rsidR="00840E77" w:rsidRDefault="00840E77" w:rsidP="00840E77">
      <w:pPr>
        <w:bidi/>
        <w:spacing w:after="0"/>
        <w:rPr>
          <w:sz w:val="28"/>
          <w:szCs w:val="28"/>
          <w:highlight w:val="green"/>
          <w:rtl/>
        </w:rPr>
      </w:pPr>
    </w:p>
    <w:p w14:paraId="43D46D01" w14:textId="4766995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6F802F5" w14:textId="0B6770E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A636979" w14:textId="72D1FDB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CFFC04D" w14:textId="7A81545D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4E8E6081" w14:textId="4719244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2A91BBD1" w14:textId="33DF1CB7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15D5F84" w14:textId="462605EC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3BBE06B3" w14:textId="0413E450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0A2A7807" w14:textId="1A4B696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A176B7C" w14:textId="4F83506F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BB18ABC" w14:textId="65245B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B927C54" w14:textId="1DB89396" w:rsidR="003B66FF" w:rsidRPr="007943FE" w:rsidRDefault="003B66FF" w:rsidP="007943FE">
      <w:pPr>
        <w:bidi/>
        <w:spacing w:after="0"/>
        <w:rPr>
          <w:sz w:val="28"/>
          <w:szCs w:val="28"/>
          <w:rtl/>
        </w:rPr>
      </w:pPr>
    </w:p>
    <w:p w14:paraId="4D02AFA4" w14:textId="35A9DAE5" w:rsidR="003B66FF" w:rsidRPr="00A308E9" w:rsidRDefault="003B66FF" w:rsidP="00A308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 w:rsidRPr="00A308E9">
        <w:rPr>
          <w:rFonts w:hint="cs"/>
          <w:b/>
          <w:bCs/>
          <w:sz w:val="40"/>
          <w:szCs w:val="40"/>
          <w:u w:val="single"/>
          <w:rtl/>
        </w:rPr>
        <w:t>ממשקים</w:t>
      </w:r>
    </w:p>
    <w:p w14:paraId="503F6592" w14:textId="3150C0D2" w:rsidR="003B66FF" w:rsidRDefault="003B66FF" w:rsidP="003B66FF">
      <w:pPr>
        <w:pStyle w:val="a3"/>
        <w:bidi/>
        <w:spacing w:after="0"/>
        <w:jc w:val="center"/>
        <w:rPr>
          <w:sz w:val="28"/>
          <w:szCs w:val="28"/>
          <w:rtl/>
        </w:rPr>
      </w:pPr>
    </w:p>
    <w:p w14:paraId="02020F96" w14:textId="375219A2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lastRenderedPageBreak/>
        <w:t>יעד עיקרי של הפרויקט הוא כתיבת הממשקים מול הרכיבים והחיישנים השונים.</w:t>
      </w:r>
    </w:p>
    <w:p w14:paraId="63AE201C" w14:textId="05DFDC5A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 xml:space="preserve">רוב הממשקים נכתבו </w:t>
      </w:r>
      <w:r w:rsidR="00A7423C" w:rsidRPr="00A7423C">
        <w:rPr>
          <w:rFonts w:hint="cs"/>
          <w:sz w:val="28"/>
          <w:szCs w:val="28"/>
          <w:rtl/>
        </w:rPr>
        <w:t xml:space="preserve">בתצורה של </w:t>
      </w:r>
      <w:r w:rsidR="00A7423C" w:rsidRPr="00A7423C">
        <w:rPr>
          <w:sz w:val="28"/>
          <w:szCs w:val="28"/>
        </w:rPr>
        <w:t>pure virtual class</w:t>
      </w:r>
      <w:r w:rsidR="00A7423C" w:rsidRPr="00A7423C">
        <w:rPr>
          <w:rFonts w:hint="cs"/>
          <w:sz w:val="28"/>
          <w:szCs w:val="28"/>
          <w:rtl/>
        </w:rPr>
        <w:t xml:space="preserve"> כדי לבודד את הקבצים כמה שניתן וליצור הפרדה בין ממשק למימוש.</w:t>
      </w:r>
    </w:p>
    <w:p w14:paraId="7815180C" w14:textId="7A617DAD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בתצורה זו, מאוד נח ליצור קבצי</w:t>
      </w:r>
      <w:r w:rsidRPr="00A7423C">
        <w:rPr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 xml:space="preserve"> </w:t>
      </w:r>
      <w:r w:rsidRPr="00A7423C">
        <w:rPr>
          <w:sz w:val="28"/>
          <w:szCs w:val="28"/>
        </w:rPr>
        <w:t>lib/</w:t>
      </w:r>
      <w:proofErr w:type="spellStart"/>
      <w:r w:rsidRPr="00A7423C">
        <w:rPr>
          <w:sz w:val="28"/>
          <w:szCs w:val="28"/>
        </w:rPr>
        <w:t>dll</w:t>
      </w:r>
      <w:proofErr w:type="spellEnd"/>
      <w:r w:rsidRPr="00A7423C">
        <w:rPr>
          <w:sz w:val="28"/>
          <w:szCs w:val="28"/>
        </w:rPr>
        <w:t>/so</w:t>
      </w:r>
      <w:r w:rsidRPr="00A7423C">
        <w:rPr>
          <w:rFonts w:hint="cs"/>
          <w:sz w:val="28"/>
          <w:szCs w:val="28"/>
          <w:rtl/>
        </w:rPr>
        <w:t xml:space="preserve"> ועשות </w:t>
      </w:r>
      <w:r w:rsidRPr="00A7423C">
        <w:rPr>
          <w:sz w:val="28"/>
          <w:szCs w:val="28"/>
        </w:rPr>
        <w:t>include</w:t>
      </w:r>
      <w:r w:rsidRPr="00A7423C">
        <w:rPr>
          <w:rFonts w:hint="cs"/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>רק לקובץ הממשק.</w:t>
      </w:r>
    </w:p>
    <w:p w14:paraId="091F4B90" w14:textId="10A2949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82AAD42" w14:textId="0586254E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בר נוסף לכתיבת ממשקים ב- </w:t>
      </w:r>
      <w:proofErr w:type="spellStart"/>
      <w:r>
        <w:rPr>
          <w:sz w:val="28"/>
          <w:szCs w:val="28"/>
        </w:rPr>
        <w:t>c++</w:t>
      </w:r>
      <w:proofErr w:type="spellEnd"/>
      <w:r>
        <w:rPr>
          <w:rFonts w:hint="cs"/>
          <w:sz w:val="28"/>
          <w:szCs w:val="28"/>
          <w:rtl/>
        </w:rPr>
        <w:t xml:space="preserve"> אפשר למצוא בלינק הבא:</w:t>
      </w:r>
    </w:p>
    <w:p w14:paraId="0651DC3C" w14:textId="2FD01FDA" w:rsidR="00A7423C" w:rsidRPr="00A7423C" w:rsidRDefault="00283D63" w:rsidP="00A7423C">
      <w:pPr>
        <w:bidi/>
        <w:spacing w:after="0"/>
        <w:rPr>
          <w:sz w:val="28"/>
          <w:szCs w:val="28"/>
          <w:u w:val="single"/>
        </w:rPr>
      </w:pPr>
      <w:hyperlink r:id="rId50" w:history="1">
        <w:r w:rsidR="00A7423C" w:rsidRPr="00A7423C">
          <w:rPr>
            <w:rStyle w:val="Hyperlink"/>
            <w:color w:val="0070C0"/>
            <w:u w:val="single"/>
          </w:rPr>
          <w:t>https://en.wikibooks.org/wiki/More_C%2B%2B_Idioms/Interface_Class</w:t>
        </w:r>
      </w:hyperlink>
    </w:p>
    <w:p w14:paraId="7DD25BF8" w14:textId="495ED14E" w:rsidR="00A7423C" w:rsidRPr="007D31B3" w:rsidRDefault="00A7423C" w:rsidP="00A7423C">
      <w:pPr>
        <w:bidi/>
        <w:spacing w:after="0"/>
        <w:rPr>
          <w:rFonts w:asciiTheme="minorBidi" w:hAnsiTheme="minorBidi"/>
          <w:sz w:val="28"/>
          <w:szCs w:val="28"/>
        </w:rPr>
      </w:pPr>
    </w:p>
    <w:p w14:paraId="55906FC2" w14:textId="3DE035AA" w:rsidR="00A7423C" w:rsidRPr="007D31B3" w:rsidRDefault="00A7423C" w:rsidP="00A7423C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ממשק מצלמה:</w:t>
      </w:r>
    </w:p>
    <w:p w14:paraId="5311B9AF" w14:textId="23ACCBF1" w:rsidR="00A7423C" w:rsidRPr="007D31B3" w:rsidRDefault="001E6539" w:rsidP="001E6539">
      <w:pPr>
        <w:jc w:val="center"/>
        <w:rPr>
          <w:rFonts w:asciiTheme="minorBidi" w:hAnsiTheme="minorBidi"/>
          <w:b/>
          <w:bCs/>
          <w:sz w:val="40"/>
          <w:szCs w:val="40"/>
          <w:u w:val="single"/>
          <w:rtl/>
        </w:rPr>
      </w:pPr>
      <w:proofErr w:type="spellStart"/>
      <w:r w:rsidRPr="007D31B3">
        <w:rPr>
          <w:rFonts w:asciiTheme="minorBidi" w:hAnsiTheme="minorBidi"/>
          <w:b/>
          <w:bCs/>
          <w:sz w:val="40"/>
          <w:szCs w:val="40"/>
          <w:u w:val="single"/>
        </w:rPr>
        <w:t>RealSenseAPI</w:t>
      </w:r>
      <w:proofErr w:type="spellEnd"/>
    </w:p>
    <w:p w14:paraId="329ECA3A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תיאור המחלקה:</w:t>
      </w:r>
    </w:p>
    <w:p w14:paraId="4BFB0D1F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ישנם 3 דרכים לתפעל את המצלמה </w:t>
      </w:r>
      <w:r w:rsidRPr="007D31B3">
        <w:rPr>
          <w:rFonts w:asciiTheme="minorBidi" w:hAnsiTheme="minorBidi"/>
          <w:sz w:val="28"/>
          <w:szCs w:val="28"/>
        </w:rPr>
        <w:t>RealSense</w:t>
      </w:r>
      <w:r w:rsidRPr="007D31B3">
        <w:rPr>
          <w:rFonts w:asciiTheme="minorBidi" w:hAnsiTheme="minorBidi"/>
          <w:sz w:val="28"/>
          <w:szCs w:val="28"/>
          <w:rtl/>
        </w:rPr>
        <w:t>.</w:t>
      </w:r>
    </w:p>
    <w:p w14:paraId="79333D1E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1). דרך פונקציות ישירות של המכשיר, דוגמא לדרך תפעול זה אפשר לראות בדוגמא של המצלמה בשם </w:t>
      </w:r>
      <w:proofErr w:type="spellStart"/>
      <w:r w:rsidRPr="007D31B3">
        <w:rPr>
          <w:rFonts w:asciiTheme="minorBidi" w:hAnsiTheme="minorBidi"/>
          <w:sz w:val="28"/>
          <w:szCs w:val="28"/>
        </w:rPr>
        <w:t>api_how_to.h</w:t>
      </w:r>
      <w:proofErr w:type="spellEnd"/>
    </w:p>
    <w:p w14:paraId="3DBCA674" w14:textId="39A45A26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2). דרך ממשק </w:t>
      </w:r>
      <w:r w:rsidRPr="007D31B3">
        <w:rPr>
          <w:rFonts w:asciiTheme="minorBidi" w:hAnsiTheme="minorBidi"/>
          <w:sz w:val="28"/>
          <w:szCs w:val="28"/>
        </w:rPr>
        <w:t>PIPE</w:t>
      </w:r>
      <w:r w:rsidRPr="007D31B3">
        <w:rPr>
          <w:rFonts w:asciiTheme="minorBidi" w:hAnsiTheme="minorBidi"/>
          <w:sz w:val="28"/>
          <w:szCs w:val="28"/>
          <w:rtl/>
        </w:rPr>
        <w:t xml:space="preserve"> , דוגמא לתפעול זה ניתן </w:t>
      </w:r>
      <w:proofErr w:type="spellStart"/>
      <w:r w:rsidRPr="007D31B3">
        <w:rPr>
          <w:rFonts w:asciiTheme="minorBidi" w:hAnsiTheme="minorBidi"/>
          <w:sz w:val="28"/>
          <w:szCs w:val="28"/>
          <w:rtl/>
        </w:rPr>
        <w:t>לימצוא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גם כן בדוגמאות של המצלמה. (מה</w:t>
      </w:r>
      <w:r w:rsidRPr="007D31B3">
        <w:rPr>
          <w:rFonts w:asciiTheme="minorBidi" w:hAnsiTheme="minorBidi"/>
          <w:sz w:val="28"/>
          <w:szCs w:val="28"/>
        </w:rPr>
        <w:t>repository</w:t>
      </w:r>
      <w:r w:rsidRPr="007D31B3">
        <w:rPr>
          <w:rFonts w:asciiTheme="minorBidi" w:hAnsiTheme="minorBidi"/>
          <w:sz w:val="28"/>
          <w:szCs w:val="28"/>
          <w:rtl/>
        </w:rPr>
        <w:t xml:space="preserve"> של </w:t>
      </w:r>
      <w:proofErr w:type="spellStart"/>
      <w:r w:rsidRPr="007D31B3">
        <w:rPr>
          <w:rFonts w:asciiTheme="minorBidi" w:hAnsiTheme="minorBidi"/>
          <w:sz w:val="28"/>
          <w:szCs w:val="28"/>
        </w:rPr>
        <w:t>realsens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>).</w:t>
      </w:r>
    </w:p>
    <w:p w14:paraId="094A820A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3). דרך ממשק זה אשר מתבסס על הממשק דרך </w:t>
      </w:r>
      <w:r w:rsidRPr="007D31B3">
        <w:rPr>
          <w:rFonts w:asciiTheme="minorBidi" w:hAnsiTheme="minorBidi"/>
          <w:sz w:val="28"/>
          <w:szCs w:val="28"/>
        </w:rPr>
        <w:t>PIPE</w:t>
      </w:r>
      <w:r w:rsidRPr="007D31B3">
        <w:rPr>
          <w:rFonts w:asciiTheme="minorBidi" w:hAnsiTheme="minorBidi"/>
          <w:sz w:val="28"/>
          <w:szCs w:val="28"/>
          <w:rtl/>
        </w:rPr>
        <w:t xml:space="preserve"> ואמור להיות פשוט יותר ואינטואיטיבי יותר.</w:t>
      </w:r>
    </w:p>
    <w:p w14:paraId="0A6B8191" w14:textId="48E7EE1C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sz w:val="28"/>
          <w:szCs w:val="28"/>
          <w:u w:val="single"/>
          <w:rtl/>
        </w:rPr>
        <w:t xml:space="preserve"> תיאור כללי של הממשק ו</w:t>
      </w:r>
      <w:r w:rsidRPr="007D31B3">
        <w:rPr>
          <w:rFonts w:asciiTheme="minorBidi" w:hAnsiTheme="minorBidi"/>
          <w:sz w:val="28"/>
          <w:szCs w:val="28"/>
          <w:u w:val="single"/>
        </w:rPr>
        <w:t>FLOW</w:t>
      </w:r>
      <w:r w:rsidRPr="007D31B3">
        <w:rPr>
          <w:rFonts w:asciiTheme="minorBidi" w:hAnsiTheme="minorBidi"/>
          <w:sz w:val="28"/>
          <w:szCs w:val="28"/>
          <w:u w:val="single"/>
          <w:rtl/>
        </w:rPr>
        <w:t xml:space="preserve"> עבודה:</w:t>
      </w:r>
    </w:p>
    <w:p w14:paraId="2BC697D4" w14:textId="4B9C969B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>לאחר חיבור המצלמה</w:t>
      </w:r>
      <w:r w:rsidR="00587C7A">
        <w:rPr>
          <w:rFonts w:asciiTheme="minorBidi" w:hAnsiTheme="minorBidi" w:hint="cs"/>
          <w:sz w:val="28"/>
          <w:szCs w:val="28"/>
          <w:rtl/>
        </w:rPr>
        <w:t xml:space="preserve"> פיזית</w:t>
      </w:r>
      <w:r w:rsidRPr="007D31B3">
        <w:rPr>
          <w:rFonts w:asciiTheme="minorBidi" w:hAnsiTheme="minorBidi"/>
          <w:sz w:val="28"/>
          <w:szCs w:val="28"/>
          <w:rtl/>
        </w:rPr>
        <w:t xml:space="preserve"> למחשב , יש להתחבר למצלמה.</w:t>
      </w:r>
    </w:p>
    <w:p w14:paraId="59565989" w14:textId="13204F20" w:rsidR="001E6539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בתחילת עבודה יש </w:t>
      </w:r>
      <w:proofErr w:type="spellStart"/>
      <w:r w:rsidRPr="007D31B3">
        <w:rPr>
          <w:rFonts w:asciiTheme="minorBidi" w:hAnsiTheme="minorBidi"/>
          <w:sz w:val="28"/>
          <w:szCs w:val="28"/>
          <w:rtl/>
        </w:rPr>
        <w:t>לקנפג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את המצלמה ל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>ים הרצויים מכל סנסור פנימי של המצלמה (כולל ה</w:t>
      </w:r>
      <w:r w:rsidRPr="007D31B3">
        <w:rPr>
          <w:rFonts w:asciiTheme="minorBidi" w:hAnsiTheme="minorBidi"/>
          <w:sz w:val="28"/>
          <w:szCs w:val="28"/>
        </w:rPr>
        <w:t>IMU</w:t>
      </w:r>
      <w:r w:rsidRPr="007D31B3">
        <w:rPr>
          <w:rFonts w:asciiTheme="minorBidi" w:hAnsiTheme="minorBidi"/>
          <w:sz w:val="28"/>
          <w:szCs w:val="28"/>
          <w:rtl/>
        </w:rPr>
        <w:t xml:space="preserve">). לאחר </w:t>
      </w:r>
      <w:proofErr w:type="spellStart"/>
      <w:r w:rsidRPr="007D31B3">
        <w:rPr>
          <w:rFonts w:asciiTheme="minorBidi" w:hAnsiTheme="minorBidi"/>
          <w:sz w:val="28"/>
          <w:szCs w:val="28"/>
          <w:rtl/>
        </w:rPr>
        <w:t>הקינפוג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נותנים פקודה למצלמה לתחילת עבודה. כאשר רוצים לקבל 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 xml:space="preserve"> ברגע כל שהוא קוראים לפונקציה </w:t>
      </w:r>
      <w:proofErr w:type="spellStart"/>
      <w:r w:rsidRPr="007D31B3">
        <w:rPr>
          <w:rFonts w:asciiTheme="minorBidi" w:hAnsiTheme="minorBidi"/>
          <w:sz w:val="28"/>
          <w:szCs w:val="28"/>
        </w:rPr>
        <w:t>captureFram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אשר היא שומרת את כל </w:t>
      </w:r>
      <w:proofErr w:type="spellStart"/>
      <w:r w:rsidRPr="007D31B3">
        <w:rPr>
          <w:rFonts w:asciiTheme="minorBidi" w:hAnsiTheme="minorBidi"/>
          <w:sz w:val="28"/>
          <w:szCs w:val="28"/>
          <w:rtl/>
        </w:rPr>
        <w:t>הפרמיימים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</w:t>
      </w:r>
      <w:proofErr w:type="spellStart"/>
      <w:r w:rsidRPr="007D31B3">
        <w:rPr>
          <w:rFonts w:asciiTheme="minorBidi" w:hAnsiTheme="minorBidi"/>
          <w:sz w:val="28"/>
          <w:szCs w:val="28"/>
          <w:rtl/>
        </w:rPr>
        <w:t>שקונפגו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קודם לכן בתוך </w:t>
      </w:r>
      <w:r w:rsidRPr="007D31B3">
        <w:rPr>
          <w:rFonts w:asciiTheme="minorBidi" w:hAnsiTheme="minorBidi"/>
          <w:sz w:val="28"/>
          <w:szCs w:val="28"/>
        </w:rPr>
        <w:t>set</w:t>
      </w:r>
      <w:r w:rsidRPr="007D31B3">
        <w:rPr>
          <w:rFonts w:asciiTheme="minorBidi" w:hAnsiTheme="minorBidi"/>
          <w:sz w:val="28"/>
          <w:szCs w:val="28"/>
          <w:rtl/>
        </w:rPr>
        <w:t>. בעזרת הפונקציות הנתונות שולפים את ה</w:t>
      </w:r>
      <w:r w:rsidRPr="007D31B3">
        <w:rPr>
          <w:rFonts w:asciiTheme="minorBidi" w:hAnsiTheme="minorBidi"/>
          <w:sz w:val="28"/>
          <w:szCs w:val="28"/>
        </w:rPr>
        <w:t>Frame</w:t>
      </w:r>
      <w:r w:rsidRPr="007D31B3">
        <w:rPr>
          <w:rFonts w:asciiTheme="minorBidi" w:hAnsiTheme="minorBidi"/>
          <w:sz w:val="28"/>
          <w:szCs w:val="28"/>
          <w:rtl/>
        </w:rPr>
        <w:t xml:space="preserve"> הרצוי ועושים עליו את העיבוד הרצוי.</w:t>
      </w:r>
    </w:p>
    <w:p w14:paraId="59882A02" w14:textId="2CB63093" w:rsidR="00587C7A" w:rsidRDefault="00587C7A" w:rsidP="00587C7A">
      <w:pPr>
        <w:bidi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בנים שממשק המצלמה מחזיר נמצאים בקובץ </w:t>
      </w:r>
      <w:proofErr w:type="spellStart"/>
      <w:r>
        <w:rPr>
          <w:rFonts w:asciiTheme="minorBidi" w:hAnsiTheme="minorBidi"/>
          <w:sz w:val="28"/>
          <w:szCs w:val="28"/>
        </w:rPr>
        <w:t>Camera_types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 .</w:t>
      </w:r>
    </w:p>
    <w:p w14:paraId="15AD9F86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28073337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5AA27D18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46A50EF0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7DD7FF11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38CCCF4C" w14:textId="77777777" w:rsidR="007D31B3" w:rsidRDefault="007D31B3" w:rsidP="007D31B3">
      <w:pPr>
        <w:bidi/>
        <w:rPr>
          <w:rFonts w:asciiTheme="minorBidi" w:hAnsiTheme="minorBidi"/>
          <w:sz w:val="28"/>
          <w:szCs w:val="28"/>
          <w:rtl/>
        </w:rPr>
      </w:pPr>
    </w:p>
    <w:p w14:paraId="178AE81F" w14:textId="04908F0E" w:rsidR="007D31B3" w:rsidRDefault="007D31B3" w:rsidP="007D31B3">
      <w:pPr>
        <w:bidi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 xml:space="preserve">דוגמא </w:t>
      </w:r>
      <w:proofErr w:type="spellStart"/>
      <w:r>
        <w:rPr>
          <w:rFonts w:asciiTheme="minorBidi" w:hAnsiTheme="minorBidi" w:hint="cs"/>
          <w:sz w:val="28"/>
          <w:szCs w:val="28"/>
          <w:rtl/>
        </w:rPr>
        <w:t>בפסאדו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 קוד לתפעול המצלמה:</w:t>
      </w:r>
    </w:p>
    <w:p w14:paraId="276A0D1F" w14:textId="15293E54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</w:rPr>
        <w:t>R</w:t>
      </w:r>
      <w:r>
        <w:rPr>
          <w:rFonts w:asciiTheme="minorBidi" w:hAnsiTheme="minorBidi"/>
          <w:sz w:val="28"/>
          <w:szCs w:val="28"/>
        </w:rPr>
        <w:t>ealSense camera;</w:t>
      </w:r>
    </w:p>
    <w:p w14:paraId="56D0FACC" w14:textId="1D5260AC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proofErr w:type="spellStart"/>
      <w:r>
        <w:rPr>
          <w:rFonts w:asciiTheme="minorBidi" w:hAnsiTheme="minorBidi"/>
          <w:sz w:val="28"/>
          <w:szCs w:val="28"/>
        </w:rPr>
        <w:t>camera.connectCamera</w:t>
      </w:r>
      <w:proofErr w:type="spellEnd"/>
      <w:r>
        <w:rPr>
          <w:rFonts w:asciiTheme="minorBidi" w:hAnsiTheme="minorBidi"/>
          <w:sz w:val="28"/>
          <w:szCs w:val="28"/>
        </w:rPr>
        <w:t>();</w:t>
      </w:r>
    </w:p>
    <w:p w14:paraId="7C536533" w14:textId="3CC3098A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proofErr w:type="spellStart"/>
      <w:r>
        <w:rPr>
          <w:rFonts w:asciiTheme="minorBidi" w:hAnsiTheme="minorBidi"/>
          <w:sz w:val="28"/>
          <w:szCs w:val="28"/>
        </w:rPr>
        <w:t>camera.setupColorImage</w:t>
      </w:r>
      <w:proofErr w:type="spellEnd"/>
      <w:r>
        <w:rPr>
          <w:rFonts w:asciiTheme="minorBidi" w:hAnsiTheme="minorBidi"/>
          <w:sz w:val="28"/>
          <w:szCs w:val="28"/>
        </w:rPr>
        <w:t>(</w:t>
      </w:r>
      <w:proofErr w:type="spellStart"/>
      <w:r>
        <w:rPr>
          <w:rFonts w:asciiTheme="minorBidi" w:hAnsiTheme="minorBidi"/>
          <w:sz w:val="28"/>
          <w:szCs w:val="28"/>
        </w:rPr>
        <w:t>ress,fps</w:t>
      </w:r>
      <w:proofErr w:type="spellEnd"/>
      <w:r>
        <w:rPr>
          <w:rFonts w:asciiTheme="minorBidi" w:hAnsiTheme="minorBidi"/>
          <w:sz w:val="28"/>
          <w:szCs w:val="28"/>
        </w:rPr>
        <w:t>);</w:t>
      </w:r>
    </w:p>
    <w:p w14:paraId="2151D36B" w14:textId="2D42F85E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proofErr w:type="spellStart"/>
      <w:r>
        <w:rPr>
          <w:rFonts w:asciiTheme="minorBidi" w:hAnsiTheme="minorBidi"/>
          <w:sz w:val="28"/>
          <w:szCs w:val="28"/>
        </w:rPr>
        <w:t>camera.startCamera</w:t>
      </w:r>
      <w:proofErr w:type="spellEnd"/>
      <w:r>
        <w:rPr>
          <w:rFonts w:asciiTheme="minorBidi" w:hAnsiTheme="minorBidi"/>
          <w:sz w:val="28"/>
          <w:szCs w:val="28"/>
        </w:rPr>
        <w:t>();</w:t>
      </w:r>
    </w:p>
    <w:p w14:paraId="7D3EFA7F" w14:textId="51A40FB4" w:rsidR="007D31B3" w:rsidRDefault="007D31B3" w:rsidP="007D31B3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while(true){</w:t>
      </w:r>
    </w:p>
    <w:p w14:paraId="1DFB55F8" w14:textId="417F99B6" w:rsidR="007D31B3" w:rsidRDefault="007D31B3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  <w:t xml:space="preserve">            </w:t>
      </w:r>
      <w:proofErr w:type="spellStart"/>
      <w:r>
        <w:rPr>
          <w:rFonts w:asciiTheme="minorBidi" w:hAnsiTheme="minorBidi"/>
          <w:sz w:val="28"/>
          <w:szCs w:val="28"/>
        </w:rPr>
        <w:t>camera.captureFrames</w:t>
      </w:r>
      <w:proofErr w:type="spellEnd"/>
      <w:r>
        <w:rPr>
          <w:rFonts w:asciiTheme="minorBidi" w:hAnsiTheme="minorBidi"/>
          <w:sz w:val="28"/>
          <w:szCs w:val="28"/>
        </w:rPr>
        <w:t>();</w:t>
      </w:r>
    </w:p>
    <w:p w14:paraId="5738A5D2" w14:textId="27BFED14" w:rsidR="00587C7A" w:rsidRDefault="00587C7A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</w:r>
      <w:r>
        <w:rPr>
          <w:rFonts w:asciiTheme="minorBidi" w:hAnsiTheme="minorBidi"/>
          <w:sz w:val="28"/>
          <w:szCs w:val="28"/>
        </w:rPr>
        <w:tab/>
        <w:t xml:space="preserve">            </w:t>
      </w:r>
      <w:proofErr w:type="spellStart"/>
      <w:r>
        <w:rPr>
          <w:rFonts w:asciiTheme="minorBidi" w:hAnsiTheme="minorBidi"/>
          <w:sz w:val="28"/>
          <w:szCs w:val="28"/>
        </w:rPr>
        <w:t>DepthImage</w:t>
      </w:r>
      <w:proofErr w:type="spellEnd"/>
      <w:r>
        <w:rPr>
          <w:rFonts w:asciiTheme="minorBidi" w:hAnsiTheme="minorBidi"/>
          <w:sz w:val="28"/>
          <w:szCs w:val="28"/>
        </w:rPr>
        <w:t xml:space="preserve"> </w:t>
      </w:r>
      <w:proofErr w:type="spellStart"/>
      <w:r>
        <w:rPr>
          <w:rFonts w:asciiTheme="minorBidi" w:hAnsiTheme="minorBidi"/>
          <w:sz w:val="28"/>
          <w:szCs w:val="28"/>
        </w:rPr>
        <w:t>d_img</w:t>
      </w:r>
      <w:proofErr w:type="spellEnd"/>
      <w:r>
        <w:rPr>
          <w:rFonts w:asciiTheme="minorBidi" w:hAnsiTheme="minorBidi"/>
          <w:sz w:val="28"/>
          <w:szCs w:val="28"/>
        </w:rPr>
        <w:t xml:space="preserve"> = </w:t>
      </w:r>
      <w:proofErr w:type="spellStart"/>
      <w:r>
        <w:rPr>
          <w:rFonts w:asciiTheme="minorBidi" w:hAnsiTheme="minorBidi"/>
          <w:sz w:val="28"/>
          <w:szCs w:val="28"/>
        </w:rPr>
        <w:t>camera.getDepthImage</w:t>
      </w:r>
      <w:proofErr w:type="spellEnd"/>
      <w:r>
        <w:rPr>
          <w:rFonts w:asciiTheme="minorBidi" w:hAnsiTheme="minorBidi"/>
          <w:sz w:val="28"/>
          <w:szCs w:val="28"/>
        </w:rPr>
        <w:t>();</w:t>
      </w:r>
    </w:p>
    <w:p w14:paraId="08F6F016" w14:textId="4E80BE7A" w:rsidR="00587C7A" w:rsidRDefault="00587C7A" w:rsidP="00587C7A">
      <w:pPr>
        <w:bidi/>
        <w:jc w:val="right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ab/>
        <w:t xml:space="preserve">           …. Process the frame……</w:t>
      </w:r>
    </w:p>
    <w:p w14:paraId="4CC6C18F" w14:textId="7FFC74F8" w:rsidR="00587C7A" w:rsidRDefault="00587C7A" w:rsidP="00587C7A">
      <w:pPr>
        <w:bidi/>
        <w:jc w:val="right"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{</w:t>
      </w:r>
    </w:p>
    <w:p w14:paraId="0287BC38" w14:textId="647243E7" w:rsidR="007D31B3" w:rsidRPr="007D31B3" w:rsidRDefault="007D31B3" w:rsidP="00587C7A">
      <w:pPr>
        <w:bidi/>
        <w:jc w:val="center"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/>
          <w:sz w:val="28"/>
          <w:szCs w:val="28"/>
        </w:rPr>
        <w:tab/>
      </w:r>
    </w:p>
    <w:p w14:paraId="60B5D002" w14:textId="7D3FC953" w:rsidR="001E6539" w:rsidRPr="00E8559C" w:rsidRDefault="001E6539" w:rsidP="00E8559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 w:rsidRPr="00E8559C">
        <w:rPr>
          <w:rFonts w:asciiTheme="minorBidi" w:hAnsiTheme="minorBidi"/>
          <w:sz w:val="28"/>
          <w:szCs w:val="28"/>
          <w:rtl/>
        </w:rPr>
        <w:t>*שימו לב – אם לא מספיקים לתפל ב</w:t>
      </w:r>
      <w:r w:rsidRPr="00E8559C">
        <w:rPr>
          <w:rFonts w:asciiTheme="minorBidi" w:hAnsiTheme="minorBidi"/>
          <w:sz w:val="28"/>
          <w:szCs w:val="28"/>
        </w:rPr>
        <w:t>Frame</w:t>
      </w:r>
      <w:r w:rsidRPr="00E8559C">
        <w:rPr>
          <w:rFonts w:asciiTheme="minorBidi" w:hAnsiTheme="minorBidi"/>
          <w:sz w:val="28"/>
          <w:szCs w:val="28"/>
          <w:rtl/>
        </w:rPr>
        <w:t xml:space="preserve"> בפרק זמן של </w:t>
      </w:r>
      <w:r w:rsidRPr="007D31B3">
        <w:rPr>
          <w:position w:val="-28"/>
        </w:rPr>
        <w:object w:dxaOrig="440" w:dyaOrig="660" w14:anchorId="0D59E035">
          <v:shape id="_x0000_i1042" type="#_x0000_t75" style="width:21.75pt;height:32.65pt" o:ole="">
            <v:imagedata r:id="rId51" o:title=""/>
          </v:shape>
          <o:OLEObject Type="Embed" ProgID="Equation.DSMT4" ShapeID="_x0000_i1042" DrawAspect="Content" ObjectID="_1629664709" r:id="rId52"/>
        </w:object>
      </w:r>
      <w:r w:rsidRPr="00E8559C">
        <w:rPr>
          <w:rFonts w:asciiTheme="minorBidi" w:hAnsiTheme="minorBidi"/>
          <w:sz w:val="28"/>
          <w:szCs w:val="28"/>
          <w:rtl/>
        </w:rPr>
        <w:t xml:space="preserve"> התמונה תידרס ע"י ה</w:t>
      </w:r>
      <w:r w:rsidRPr="00E8559C">
        <w:rPr>
          <w:rFonts w:asciiTheme="minorBidi" w:hAnsiTheme="minorBidi"/>
          <w:sz w:val="28"/>
          <w:szCs w:val="28"/>
        </w:rPr>
        <w:t>frame</w:t>
      </w:r>
      <w:r w:rsidRPr="00E8559C">
        <w:rPr>
          <w:rFonts w:asciiTheme="minorBidi" w:hAnsiTheme="minorBidi"/>
          <w:sz w:val="28"/>
          <w:szCs w:val="28"/>
          <w:rtl/>
        </w:rPr>
        <w:t xml:space="preserve"> אחר. </w:t>
      </w:r>
    </w:p>
    <w:p w14:paraId="131B7F8C" w14:textId="7FCCA7D4" w:rsidR="00E8559C" w:rsidRDefault="00E8559C" w:rsidP="00E8559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בממשק בחרנו להשתמש ב</w:t>
      </w:r>
      <w:proofErr w:type="spellStart"/>
      <w:r>
        <w:rPr>
          <w:rFonts w:asciiTheme="minorBidi" w:hAnsiTheme="minorBidi" w:hint="cs"/>
          <w:sz w:val="28"/>
          <w:szCs w:val="28"/>
        </w:rPr>
        <w:t>E</w:t>
      </w:r>
      <w:r>
        <w:rPr>
          <w:rFonts w:asciiTheme="minorBidi" w:hAnsiTheme="minorBidi"/>
          <w:sz w:val="28"/>
          <w:szCs w:val="28"/>
        </w:rPr>
        <w:t>num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ים של הקלאס כידי </w:t>
      </w:r>
      <w:proofErr w:type="spellStart"/>
      <w:r>
        <w:rPr>
          <w:rFonts w:asciiTheme="minorBidi" w:hAnsiTheme="minorBidi" w:hint="cs"/>
          <w:sz w:val="28"/>
          <w:szCs w:val="28"/>
          <w:rtl/>
        </w:rPr>
        <w:t>לימנוע</w:t>
      </w:r>
      <w:proofErr w:type="spellEnd"/>
      <w:r>
        <w:rPr>
          <w:rFonts w:asciiTheme="minorBidi" w:hAnsiTheme="minorBidi" w:hint="cs"/>
          <w:sz w:val="28"/>
          <w:szCs w:val="28"/>
          <w:rtl/>
        </w:rPr>
        <w:t xml:space="preserve"> כמה שניתן הכנסת פרמטרים שגויים לפונקציות ולאפשר שימוש נוח ב</w:t>
      </w:r>
      <w:r>
        <w:rPr>
          <w:rFonts w:asciiTheme="minorBidi" w:hAnsiTheme="minorBidi" w:hint="cs"/>
          <w:sz w:val="28"/>
          <w:szCs w:val="28"/>
        </w:rPr>
        <w:t>IDE</w:t>
      </w:r>
      <w:r>
        <w:rPr>
          <w:rFonts w:asciiTheme="minorBidi" w:hAnsiTheme="minorBidi" w:hint="cs"/>
          <w:sz w:val="28"/>
          <w:szCs w:val="28"/>
          <w:rtl/>
        </w:rPr>
        <w:t xml:space="preserve"> .</w:t>
      </w:r>
    </w:p>
    <w:p w14:paraId="694F7C34" w14:textId="551D3149" w:rsidR="00E8559C" w:rsidRPr="00E8559C" w:rsidRDefault="00E8559C" w:rsidP="00E8559C">
      <w:pPr>
        <w:pStyle w:val="a3"/>
        <w:numPr>
          <w:ilvl w:val="0"/>
          <w:numId w:val="26"/>
        </w:num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שימו לב </w:t>
      </w:r>
      <w:r>
        <w:rPr>
          <w:rFonts w:asciiTheme="minorBidi" w:hAnsiTheme="minorBidi"/>
          <w:sz w:val="28"/>
          <w:szCs w:val="28"/>
          <w:rtl/>
        </w:rPr>
        <w:t>–</w:t>
      </w:r>
      <w:r>
        <w:rPr>
          <w:rFonts w:asciiTheme="minorBidi" w:hAnsiTheme="minorBidi" w:hint="cs"/>
          <w:sz w:val="28"/>
          <w:szCs w:val="28"/>
          <w:rtl/>
        </w:rPr>
        <w:t xml:space="preserve"> אם לא מחוברים עם קבל שהוא </w:t>
      </w:r>
      <w:r>
        <w:rPr>
          <w:rFonts w:asciiTheme="minorBidi" w:hAnsiTheme="minorBidi" w:hint="cs"/>
          <w:sz w:val="28"/>
          <w:szCs w:val="28"/>
        </w:rPr>
        <w:t>USB</w:t>
      </w:r>
      <w:r>
        <w:rPr>
          <w:rFonts w:asciiTheme="minorBidi" w:hAnsiTheme="minorBidi"/>
          <w:sz w:val="28"/>
          <w:szCs w:val="28"/>
        </w:rPr>
        <w:t xml:space="preserve">3 </w:t>
      </w:r>
      <w:r>
        <w:rPr>
          <w:rFonts w:asciiTheme="minorBidi" w:hAnsiTheme="minorBidi" w:hint="cs"/>
          <w:sz w:val="28"/>
          <w:szCs w:val="28"/>
          <w:rtl/>
        </w:rPr>
        <w:t xml:space="preserve"> יתכן וחלק מהרזולוציות שנתמכות ע"י הממשק לא יעבדו והמצלמה תקרוס. המצלמה יודעת לזהות לבד מה התעבורה שניתן להעביר בקו ואם קבל לא טוב מספיק המצלמה חוסמת חלק מהאפשרויות העבודה שלה.</w:t>
      </w:r>
    </w:p>
    <w:p w14:paraId="39F9C481" w14:textId="7772F1A9" w:rsidR="001E6539" w:rsidRPr="00E8559C" w:rsidRDefault="001E6539" w:rsidP="00E8559C">
      <w:pPr>
        <w:pStyle w:val="a3"/>
        <w:numPr>
          <w:ilvl w:val="0"/>
          <w:numId w:val="26"/>
        </w:numPr>
        <w:bidi/>
        <w:rPr>
          <w:rFonts w:asciiTheme="minorBidi" w:hAnsiTheme="minorBidi" w:hint="cs"/>
          <w:sz w:val="28"/>
          <w:szCs w:val="28"/>
          <w:rtl/>
        </w:rPr>
      </w:pPr>
      <w:r w:rsidRPr="00E8559C">
        <w:rPr>
          <w:rFonts w:asciiTheme="minorBidi" w:hAnsiTheme="minorBidi"/>
          <w:sz w:val="28"/>
          <w:szCs w:val="28"/>
          <w:rtl/>
        </w:rPr>
        <w:t>מומלץ לקורא את ה</w:t>
      </w:r>
      <w:r w:rsidRPr="00E8559C">
        <w:rPr>
          <w:rFonts w:asciiTheme="minorBidi" w:hAnsiTheme="minorBidi"/>
          <w:sz w:val="28"/>
          <w:szCs w:val="28"/>
        </w:rPr>
        <w:t>docs</w:t>
      </w:r>
      <w:r w:rsidRPr="00E8559C">
        <w:rPr>
          <w:rFonts w:asciiTheme="minorBidi" w:hAnsiTheme="minorBidi"/>
          <w:sz w:val="28"/>
          <w:szCs w:val="28"/>
          <w:rtl/>
        </w:rPr>
        <w:t xml:space="preserve"> של המצלמה מתוך </w:t>
      </w:r>
      <w:proofErr w:type="spellStart"/>
      <w:r w:rsidRPr="00E8559C">
        <w:rPr>
          <w:rFonts w:asciiTheme="minorBidi" w:hAnsiTheme="minorBidi"/>
          <w:sz w:val="28"/>
          <w:szCs w:val="28"/>
          <w:rtl/>
        </w:rPr>
        <w:t>הסיפריה</w:t>
      </w:r>
      <w:proofErr w:type="spellEnd"/>
      <w:r w:rsidRPr="00E8559C">
        <w:rPr>
          <w:rFonts w:asciiTheme="minorBidi" w:hAnsiTheme="minorBidi"/>
          <w:sz w:val="28"/>
          <w:szCs w:val="28"/>
          <w:rtl/>
        </w:rPr>
        <w:t xml:space="preserve"> של </w:t>
      </w:r>
      <w:proofErr w:type="spellStart"/>
      <w:r w:rsidRPr="00E8559C">
        <w:rPr>
          <w:rFonts w:asciiTheme="minorBidi" w:hAnsiTheme="minorBidi"/>
          <w:sz w:val="28"/>
          <w:szCs w:val="28"/>
        </w:rPr>
        <w:t>realsense</w:t>
      </w:r>
      <w:proofErr w:type="spellEnd"/>
      <w:r w:rsidRPr="00E8559C">
        <w:rPr>
          <w:rFonts w:asciiTheme="minorBidi" w:hAnsiTheme="minorBidi"/>
          <w:sz w:val="28"/>
          <w:szCs w:val="28"/>
          <w:rtl/>
        </w:rPr>
        <w:t xml:space="preserve"> להבנת כל המגבלות של המצלמה.</w:t>
      </w:r>
    </w:p>
    <w:p w14:paraId="5F81AF6E" w14:textId="1507A5A6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hyperlink r:id="rId53" w:history="1">
        <w:r w:rsidRPr="007D31B3">
          <w:rPr>
            <w:rFonts w:asciiTheme="minorBidi" w:hAnsiTheme="minorBidi"/>
            <w:color w:val="0000FF"/>
            <w:u w:val="single"/>
          </w:rPr>
          <w:t>https://github.com/IntelRealSense/librealsense/tree/master/doc</w:t>
        </w:r>
      </w:hyperlink>
    </w:p>
    <w:p w14:paraId="58626991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7C01B3AA" w14:textId="4CB9C24D" w:rsidR="001E6539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0D5FD653" w14:textId="77777777" w:rsidR="007D31B3" w:rsidRPr="007D31B3" w:rsidRDefault="007D31B3" w:rsidP="007D31B3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4D6F2A19" w14:textId="5278B698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u w:val="single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u w:val="single"/>
          <w:rtl/>
        </w:rPr>
        <w:t>פונקציות הממשק:</w:t>
      </w:r>
    </w:p>
    <w:p w14:paraId="3CAED1DB" w14:textId="7777777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</w:p>
    <w:p w14:paraId="532E0497" w14:textId="0A96953D" w:rsidR="001E6539" w:rsidRPr="007D31B3" w:rsidRDefault="001E6539" w:rsidP="001E6539">
      <w:pPr>
        <w:spacing w:after="0"/>
        <w:rPr>
          <w:rFonts w:asciiTheme="minorBidi" w:hAnsiTheme="minorBidi"/>
          <w:sz w:val="28"/>
          <w:szCs w:val="28"/>
        </w:rPr>
      </w:pPr>
      <w:r w:rsidRPr="007D31B3">
        <w:rPr>
          <w:rFonts w:asciiTheme="minorBidi" w:hAnsiTheme="minorBidi"/>
          <w:sz w:val="28"/>
          <w:szCs w:val="28"/>
        </w:rPr>
        <w:t xml:space="preserve">bool </w:t>
      </w:r>
      <w:proofErr w:type="spellStart"/>
      <w:r w:rsidRPr="007D31B3">
        <w:rPr>
          <w:rFonts w:asciiTheme="minorBidi" w:hAnsiTheme="minorBidi"/>
          <w:sz w:val="28"/>
          <w:szCs w:val="28"/>
        </w:rPr>
        <w:t>connectCamera</w:t>
      </w:r>
      <w:proofErr w:type="spellEnd"/>
      <w:r w:rsidRPr="007D31B3">
        <w:rPr>
          <w:rFonts w:asciiTheme="minorBidi" w:hAnsiTheme="minorBidi"/>
          <w:sz w:val="28"/>
          <w:szCs w:val="28"/>
        </w:rPr>
        <w:t>();</w:t>
      </w:r>
    </w:p>
    <w:p w14:paraId="658A9F66" w14:textId="2D7A9835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תיאור הפונקציה:</w:t>
      </w:r>
    </w:p>
    <w:p w14:paraId="1211F9AE" w14:textId="459649F9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הממשק מניח שעובדים רק עם מצלמת </w:t>
      </w:r>
      <w:proofErr w:type="spellStart"/>
      <w:r w:rsidRPr="007D31B3">
        <w:rPr>
          <w:rFonts w:asciiTheme="minorBidi" w:hAnsiTheme="minorBidi"/>
          <w:sz w:val="28"/>
          <w:szCs w:val="28"/>
        </w:rPr>
        <w:t>realsens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אחת, (למרות שאין בעיה לחבר כמה מצלמות ל</w:t>
      </w:r>
      <w:r w:rsidRPr="007D31B3">
        <w:rPr>
          <w:rFonts w:asciiTheme="minorBidi" w:hAnsiTheme="minorBidi"/>
          <w:sz w:val="28"/>
          <w:szCs w:val="28"/>
        </w:rPr>
        <w:t>HOST</w:t>
      </w:r>
      <w:r w:rsidRPr="007D31B3">
        <w:rPr>
          <w:rFonts w:asciiTheme="minorBidi" w:hAnsiTheme="minorBidi"/>
          <w:sz w:val="28"/>
          <w:szCs w:val="28"/>
          <w:rtl/>
        </w:rPr>
        <w:t xml:space="preserve"> עם שינויים קטנים </w:t>
      </w:r>
      <w:r w:rsidR="007D31B3" w:rsidRPr="007D31B3">
        <w:rPr>
          <w:rFonts w:asciiTheme="minorBidi" w:hAnsiTheme="minorBidi"/>
          <w:sz w:val="28"/>
          <w:szCs w:val="28"/>
          <w:rtl/>
        </w:rPr>
        <w:t>בממשק</w:t>
      </w:r>
      <w:r w:rsidRPr="007D31B3">
        <w:rPr>
          <w:rFonts w:asciiTheme="minorBidi" w:hAnsiTheme="minorBidi"/>
          <w:sz w:val="28"/>
          <w:szCs w:val="28"/>
          <w:rtl/>
        </w:rPr>
        <w:t>)</w:t>
      </w:r>
    </w:p>
    <w:p w14:paraId="56A431B8" w14:textId="685687C7" w:rsidR="001E6539" w:rsidRPr="007D31B3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lastRenderedPageBreak/>
        <w:t>בעזרת פונקציה זו ה</w:t>
      </w:r>
      <w:r w:rsidRPr="007D31B3">
        <w:rPr>
          <w:rFonts w:asciiTheme="minorBidi" w:hAnsiTheme="minorBidi"/>
          <w:sz w:val="28"/>
          <w:szCs w:val="28"/>
        </w:rPr>
        <w:t>HOST</w:t>
      </w:r>
      <w:r w:rsidRPr="007D31B3">
        <w:rPr>
          <w:rFonts w:asciiTheme="minorBidi" w:hAnsiTheme="minorBidi"/>
          <w:sz w:val="28"/>
          <w:szCs w:val="28"/>
          <w:rtl/>
        </w:rPr>
        <w:t xml:space="preserve"> מאתר את המצלמה המחוברת אליו ושולפת מהמצלמה את הסנסורים שלה (נכון לגבי </w:t>
      </w:r>
      <w:proofErr w:type="spellStart"/>
      <w:r w:rsidRPr="007D31B3">
        <w:rPr>
          <w:rFonts w:asciiTheme="minorBidi" w:hAnsiTheme="minorBidi"/>
          <w:sz w:val="28"/>
          <w:szCs w:val="28"/>
        </w:rPr>
        <w:t>realsens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– 3 סנסורים) : </w:t>
      </w:r>
    </w:p>
    <w:p w14:paraId="741451CF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</w:rPr>
      </w:pPr>
      <w:proofErr w:type="spellStart"/>
      <w:r w:rsidRPr="007D31B3">
        <w:rPr>
          <w:rFonts w:asciiTheme="minorBidi" w:hAnsiTheme="minorBidi"/>
          <w:sz w:val="28"/>
          <w:szCs w:val="28"/>
        </w:rPr>
        <w:t>StrereoModul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– שבעזרתו מוצאים את תמונות העומק</w:t>
      </w:r>
    </w:p>
    <w:p w14:paraId="4A93569A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</w:rPr>
      </w:pPr>
      <w:proofErr w:type="spellStart"/>
      <w:r w:rsidRPr="007D31B3">
        <w:rPr>
          <w:rFonts w:asciiTheme="minorBidi" w:hAnsiTheme="minorBidi"/>
          <w:sz w:val="28"/>
          <w:szCs w:val="28"/>
        </w:rPr>
        <w:t>RGBCamera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– מצלמה רגילה</w:t>
      </w:r>
    </w:p>
    <w:p w14:paraId="116E3B13" w14:textId="77777777" w:rsidR="001E6539" w:rsidRPr="007D31B3" w:rsidRDefault="001E6539" w:rsidP="001E6539">
      <w:pPr>
        <w:numPr>
          <w:ilvl w:val="0"/>
          <w:numId w:val="30"/>
        </w:numPr>
        <w:bidi/>
        <w:rPr>
          <w:rFonts w:asciiTheme="minorBidi" w:hAnsiTheme="minorBidi"/>
          <w:sz w:val="28"/>
          <w:szCs w:val="28"/>
          <w:rtl/>
        </w:rPr>
      </w:pPr>
      <w:proofErr w:type="spellStart"/>
      <w:r w:rsidRPr="007D31B3">
        <w:rPr>
          <w:rFonts w:asciiTheme="minorBidi" w:hAnsiTheme="minorBidi"/>
          <w:sz w:val="28"/>
          <w:szCs w:val="28"/>
        </w:rPr>
        <w:t>MotionModule</w:t>
      </w:r>
      <w:proofErr w:type="spellEnd"/>
      <w:r w:rsidRPr="007D31B3">
        <w:rPr>
          <w:rFonts w:asciiTheme="minorBidi" w:hAnsiTheme="minorBidi"/>
          <w:sz w:val="28"/>
          <w:szCs w:val="28"/>
          <w:rtl/>
        </w:rPr>
        <w:t xml:space="preserve"> – מוציא נתוני </w:t>
      </w:r>
      <w:r w:rsidRPr="007D31B3">
        <w:rPr>
          <w:rFonts w:asciiTheme="minorBidi" w:hAnsiTheme="minorBidi"/>
          <w:sz w:val="28"/>
          <w:szCs w:val="28"/>
        </w:rPr>
        <w:t>gyro</w:t>
      </w:r>
      <w:r w:rsidRPr="007D31B3">
        <w:rPr>
          <w:rFonts w:asciiTheme="minorBidi" w:hAnsiTheme="minorBidi"/>
          <w:sz w:val="28"/>
          <w:szCs w:val="28"/>
          <w:rtl/>
        </w:rPr>
        <w:t xml:space="preserve"> ו</w:t>
      </w:r>
      <w:r w:rsidRPr="007D31B3">
        <w:rPr>
          <w:rFonts w:asciiTheme="minorBidi" w:hAnsiTheme="minorBidi"/>
          <w:sz w:val="28"/>
          <w:szCs w:val="28"/>
        </w:rPr>
        <w:t>acceleration</w:t>
      </w:r>
      <w:r w:rsidRPr="007D31B3">
        <w:rPr>
          <w:rFonts w:asciiTheme="minorBidi" w:hAnsiTheme="minorBidi"/>
          <w:sz w:val="28"/>
          <w:szCs w:val="28"/>
          <w:rtl/>
        </w:rPr>
        <w:t xml:space="preserve"> . </w:t>
      </w:r>
    </w:p>
    <w:p w14:paraId="4CDCF54F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פרמטרים:</w:t>
      </w:r>
    </w:p>
    <w:p w14:paraId="53BBB462" w14:textId="77777777" w:rsidR="001E6539" w:rsidRPr="007D31B3" w:rsidRDefault="001E6539" w:rsidP="001E6539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>אין.</w:t>
      </w:r>
    </w:p>
    <w:p w14:paraId="630407E3" w14:textId="77777777" w:rsidR="001E6539" w:rsidRPr="007D31B3" w:rsidRDefault="001E6539" w:rsidP="001E6539">
      <w:pPr>
        <w:bidi/>
        <w:spacing w:after="0"/>
        <w:rPr>
          <w:rFonts w:asciiTheme="minorBidi" w:hAnsiTheme="minorBidi"/>
          <w:b/>
          <w:bCs/>
          <w:sz w:val="28"/>
          <w:szCs w:val="28"/>
          <w:rtl/>
        </w:rPr>
      </w:pPr>
      <w:r w:rsidRPr="007D31B3">
        <w:rPr>
          <w:rFonts w:asciiTheme="minorBidi" w:hAnsiTheme="minorBidi"/>
          <w:b/>
          <w:bCs/>
          <w:sz w:val="28"/>
          <w:szCs w:val="28"/>
          <w:rtl/>
        </w:rPr>
        <w:t>ערך החזרה:</w:t>
      </w:r>
    </w:p>
    <w:p w14:paraId="2CAF8C12" w14:textId="0EA3E038" w:rsidR="001E6539" w:rsidRDefault="001E6539" w:rsidP="001E6539">
      <w:pPr>
        <w:bidi/>
        <w:rPr>
          <w:rFonts w:asciiTheme="minorBidi" w:hAnsiTheme="minorBidi"/>
          <w:sz w:val="28"/>
          <w:szCs w:val="28"/>
          <w:rtl/>
        </w:rPr>
      </w:pPr>
      <w:r w:rsidRPr="007D31B3">
        <w:rPr>
          <w:rFonts w:asciiTheme="minorBidi" w:hAnsiTheme="minorBidi"/>
          <w:sz w:val="28"/>
          <w:szCs w:val="28"/>
          <w:rtl/>
        </w:rPr>
        <w:t xml:space="preserve">הפונקציה מחזירה </w:t>
      </w:r>
      <w:r w:rsidRPr="007D31B3">
        <w:rPr>
          <w:rFonts w:asciiTheme="minorBidi" w:hAnsiTheme="minorBidi"/>
          <w:sz w:val="28"/>
          <w:szCs w:val="28"/>
        </w:rPr>
        <w:t>TRUE</w:t>
      </w:r>
      <w:r w:rsidRPr="007D31B3">
        <w:rPr>
          <w:rFonts w:asciiTheme="minorBidi" w:hAnsiTheme="minorBidi"/>
          <w:sz w:val="28"/>
          <w:szCs w:val="28"/>
          <w:rtl/>
        </w:rPr>
        <w:t xml:space="preserve"> אם הצלחנו להתחבר למצלמה ולקרוא ממנה את שלושת הסנסורים שלה.</w:t>
      </w:r>
    </w:p>
    <w:p w14:paraId="3FDD7C04" w14:textId="2EEB7DB8" w:rsidR="00587C7A" w:rsidRDefault="00587C7A" w:rsidP="00587C7A">
      <w:pPr>
        <w:bidi/>
        <w:rPr>
          <w:rFonts w:asciiTheme="minorBidi" w:hAnsiTheme="minorBidi"/>
          <w:sz w:val="28"/>
          <w:szCs w:val="28"/>
          <w:rtl/>
        </w:rPr>
      </w:pPr>
    </w:p>
    <w:p w14:paraId="33B4C95A" w14:textId="51A93A77" w:rsidR="00587C7A" w:rsidRPr="00587C7A" w:rsidRDefault="00587C7A" w:rsidP="00587C7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ool </w:t>
      </w:r>
      <w:proofErr w:type="spellStart"/>
      <w:r>
        <w:rPr>
          <w:sz w:val="28"/>
          <w:szCs w:val="28"/>
        </w:rPr>
        <w:t>isConnect</w:t>
      </w:r>
      <w:proofErr w:type="spellEnd"/>
      <w:r>
        <w:rPr>
          <w:sz w:val="28"/>
          <w:szCs w:val="28"/>
        </w:rPr>
        <w:t>();</w:t>
      </w:r>
    </w:p>
    <w:p w14:paraId="7B153E56" w14:textId="6D716ECE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תיאור הפונקציה: </w:t>
      </w:r>
    </w:p>
    <w:p w14:paraId="79055895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 w:rsidRPr="003C6AE4">
        <w:rPr>
          <w:sz w:val="28"/>
          <w:szCs w:val="28"/>
          <w:rtl/>
        </w:rPr>
        <w:t>בפונקציה בודקת אם המצלמה מחוברת ל</w:t>
      </w:r>
      <w:r w:rsidRPr="003C6AE4">
        <w:rPr>
          <w:sz w:val="28"/>
          <w:szCs w:val="28"/>
        </w:rPr>
        <w:t>HOST</w:t>
      </w:r>
      <w:r>
        <w:rPr>
          <w:b/>
          <w:bCs/>
          <w:sz w:val="28"/>
          <w:szCs w:val="28"/>
          <w:rtl/>
        </w:rPr>
        <w:t>.</w:t>
      </w:r>
    </w:p>
    <w:p w14:paraId="5D244955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ימו לב* - אין לקרוא לפונקציה בתוף לולאה אין סופית כי היא פותחת </w:t>
      </w:r>
      <w:r>
        <w:rPr>
          <w:sz w:val="28"/>
          <w:szCs w:val="28"/>
        </w:rPr>
        <w:t>thread</w:t>
      </w:r>
      <w:r>
        <w:rPr>
          <w:sz w:val="28"/>
          <w:szCs w:val="28"/>
          <w:rtl/>
        </w:rPr>
        <w:t xml:space="preserve"> נפרד במהלך הבדיקה. (יתכן ישנה דרך לבדוק אם המצלמה מחוברת בצורה שונה)</w:t>
      </w:r>
    </w:p>
    <w:p w14:paraId="541E2FCC" w14:textId="77777777" w:rsidR="00587C7A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פרמטרים: </w:t>
      </w:r>
    </w:p>
    <w:p w14:paraId="251C90DC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53EE030A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CF77C88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חזיר </w:t>
      </w:r>
      <w:r>
        <w:rPr>
          <w:sz w:val="28"/>
          <w:szCs w:val="28"/>
        </w:rPr>
        <w:t>TRUE</w:t>
      </w:r>
      <w:r>
        <w:rPr>
          <w:sz w:val="28"/>
          <w:szCs w:val="28"/>
          <w:rtl/>
        </w:rPr>
        <w:t xml:space="preserve"> אם המצלמה מחוברת.</w:t>
      </w:r>
    </w:p>
    <w:p w14:paraId="425B7BBB" w14:textId="77777777" w:rsidR="00587C7A" w:rsidRDefault="00587C7A" w:rsidP="00587C7A">
      <w:pPr>
        <w:bidi/>
        <w:rPr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/>
          <w:sz w:val="28"/>
          <w:szCs w:val="28"/>
          <w:rtl/>
        </w:rPr>
        <w:tab/>
      </w:r>
    </w:p>
    <w:p w14:paraId="0AD880CF" w14:textId="47B55091" w:rsidR="00587C7A" w:rsidRPr="00587C7A" w:rsidRDefault="00587C7A" w:rsidP="00587C7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void </w:t>
      </w:r>
      <w:proofErr w:type="spellStart"/>
      <w:r>
        <w:rPr>
          <w:sz w:val="28"/>
          <w:szCs w:val="28"/>
        </w:rPr>
        <w:t>resetCamera</w:t>
      </w:r>
      <w:proofErr w:type="spellEnd"/>
      <w:r>
        <w:rPr>
          <w:sz w:val="28"/>
          <w:szCs w:val="28"/>
        </w:rPr>
        <w:t>();</w:t>
      </w:r>
    </w:p>
    <w:p w14:paraId="70788DDA" w14:textId="3E818BAF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BE6DC87" w14:textId="77777777" w:rsidR="00587C7A" w:rsidRPr="003C6AE4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בצעה </w:t>
      </w:r>
      <w:r>
        <w:rPr>
          <w:sz w:val="28"/>
          <w:szCs w:val="28"/>
        </w:rPr>
        <w:t>RESET</w:t>
      </w:r>
      <w:r>
        <w:rPr>
          <w:sz w:val="28"/>
          <w:szCs w:val="28"/>
          <w:rtl/>
        </w:rPr>
        <w:t xml:space="preserve"> חומרתי למצלמה. מומלץ לחכות קצת אחרי </w:t>
      </w:r>
      <w:proofErr w:type="spellStart"/>
      <w:r>
        <w:rPr>
          <w:sz w:val="28"/>
          <w:szCs w:val="28"/>
          <w:rtl/>
        </w:rPr>
        <w:t>ריסט</w:t>
      </w:r>
      <w:proofErr w:type="spellEnd"/>
      <w:r>
        <w:rPr>
          <w:sz w:val="28"/>
          <w:szCs w:val="28"/>
          <w:rtl/>
        </w:rPr>
        <w:t xml:space="preserve"> כזה ולא ישר לקרוא לפונקציות של המצלמה כידי לתת זמן לחומרה לעלות.</w:t>
      </w:r>
    </w:p>
    <w:p w14:paraId="42A71C75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FFB802F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E715016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C1A1AA2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40E60354" w14:textId="191AF699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</w:p>
    <w:p w14:paraId="6BEAC009" w14:textId="3514BA68" w:rsidR="00587C7A" w:rsidRPr="00440057" w:rsidRDefault="00587C7A" w:rsidP="00E8559C">
      <w:pPr>
        <w:rPr>
          <w:sz w:val="28"/>
          <w:szCs w:val="28"/>
        </w:rPr>
      </w:pPr>
      <w:r>
        <w:rPr>
          <w:sz w:val="28"/>
          <w:szCs w:val="28"/>
        </w:rPr>
        <w:t xml:space="preserve">void </w:t>
      </w:r>
      <w:proofErr w:type="spellStart"/>
      <w:r>
        <w:rPr>
          <w:sz w:val="28"/>
          <w:szCs w:val="28"/>
        </w:rPr>
        <w:t>setupColorImage</w:t>
      </w:r>
      <w:proofErr w:type="spellEnd"/>
      <w:r>
        <w:rPr>
          <w:sz w:val="28"/>
          <w:szCs w:val="28"/>
        </w:rPr>
        <w:t>(RealSense::</w:t>
      </w:r>
      <w:proofErr w:type="spellStart"/>
      <w:r>
        <w:rPr>
          <w:sz w:val="28"/>
          <w:szCs w:val="28"/>
        </w:rPr>
        <w:t>ColorFrameFormat</w:t>
      </w:r>
      <w:proofErr w:type="spellEnd"/>
      <w:r>
        <w:rPr>
          <w:sz w:val="28"/>
          <w:szCs w:val="28"/>
        </w:rPr>
        <w:t xml:space="preserve"> format, RealSense::</w:t>
      </w:r>
      <w:proofErr w:type="spellStart"/>
      <w:r>
        <w:rPr>
          <w:sz w:val="28"/>
          <w:szCs w:val="28"/>
        </w:rPr>
        <w:t>ColorReasso</w:t>
      </w:r>
      <w:r w:rsidR="00E8559C">
        <w:rPr>
          <w:sz w:val="28"/>
          <w:szCs w:val="28"/>
        </w:rPr>
        <w:t>lution</w:t>
      </w:r>
      <w:proofErr w:type="spellEnd"/>
      <w:r w:rsidR="00E8559C">
        <w:rPr>
          <w:sz w:val="28"/>
          <w:szCs w:val="28"/>
        </w:rPr>
        <w:t xml:space="preserve"> resolution, RealSense::</w:t>
      </w:r>
      <w:proofErr w:type="spellStart"/>
      <w:r w:rsidR="00E8559C">
        <w:rPr>
          <w:sz w:val="28"/>
          <w:szCs w:val="28"/>
        </w:rPr>
        <w:t>ColorCamFps</w:t>
      </w:r>
      <w:proofErr w:type="spellEnd"/>
      <w:r w:rsidR="00E8559C">
        <w:rPr>
          <w:sz w:val="28"/>
          <w:szCs w:val="28"/>
        </w:rPr>
        <w:t xml:space="preserve"> fps);</w:t>
      </w:r>
    </w:p>
    <w:p w14:paraId="26E076F1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C3FCA01" w14:textId="77777777" w:rsidR="00587C7A" w:rsidRPr="00440057" w:rsidRDefault="00587C7A" w:rsidP="00587C7A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  <w:rtl/>
        </w:rPr>
        <w:t>קינפוג</w:t>
      </w:r>
      <w:proofErr w:type="spellEnd"/>
      <w:r>
        <w:rPr>
          <w:sz w:val="28"/>
          <w:szCs w:val="28"/>
          <w:rtl/>
        </w:rPr>
        <w:t xml:space="preserve"> מצלמה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>ים רצויים.</w:t>
      </w:r>
    </w:p>
    <w:p w14:paraId="063542A9" w14:textId="77777777" w:rsidR="00587C7A" w:rsidRDefault="00587C7A" w:rsidP="00587C7A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444B0D02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lastRenderedPageBreak/>
        <w:t>פורמט רצוי (מרשימת הפורמטים בתוך ה</w:t>
      </w:r>
      <w:r>
        <w:rPr>
          <w:sz w:val="28"/>
          <w:szCs w:val="28"/>
        </w:rPr>
        <w:t>CLASS</w:t>
      </w:r>
      <w:r>
        <w:rPr>
          <w:sz w:val="28"/>
          <w:szCs w:val="28"/>
          <w:rtl/>
        </w:rPr>
        <w:t>)</w:t>
      </w:r>
    </w:p>
    <w:p w14:paraId="0E3EE7BC" w14:textId="77777777" w:rsidR="00587C7A" w:rsidRPr="00440057" w:rsidRDefault="00587C7A" w:rsidP="00E8559C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 xml:space="preserve">YUYV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32-bit y0, u, y1, v data for every two pixels. Similar to YUV422 but packed in a different order - https://en.wikipedia.org/wiki/YU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-- suitable for OpenC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16-bit per-pixel grayscale image */</w:t>
      </w:r>
    </w:p>
    <w:p w14:paraId="1E4CE141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 xml:space="preserve">רזולוציה רצויה </w:t>
      </w:r>
    </w:p>
    <w:p w14:paraId="066A38CF" w14:textId="77777777" w:rsidR="00587C7A" w:rsidRDefault="00587C7A" w:rsidP="00587C7A">
      <w:pPr>
        <w:numPr>
          <w:ilvl w:val="0"/>
          <w:numId w:val="31"/>
        </w:numPr>
        <w:bidi/>
        <w:spacing w:after="0"/>
        <w:rPr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34120789" w14:textId="77777777" w:rsidR="00587C7A" w:rsidRPr="00440057" w:rsidRDefault="00587C7A" w:rsidP="00587C7A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32B7DE4C" w14:textId="77777777" w:rsidR="00587C7A" w:rsidRDefault="00587C7A" w:rsidP="00587C7A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2D7E70B" w14:textId="77777777" w:rsidR="00587C7A" w:rsidRDefault="00587C7A" w:rsidP="00587C7A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36200A68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4588FFF5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543C8455" w14:textId="77777777" w:rsidR="00E8559C" w:rsidRDefault="00E8559C" w:rsidP="00E8559C">
      <w:pPr>
        <w:spacing w:after="0"/>
        <w:rPr>
          <w:rFonts w:ascii="Courier New" w:eastAsia="Times New Roman" w:hAnsi="Courier New" w:cs="Courier New"/>
          <w:b/>
          <w:bCs/>
          <w:color w:val="CC7832"/>
          <w:sz w:val="18"/>
          <w:szCs w:val="18"/>
        </w:rPr>
      </w:pPr>
    </w:p>
    <w:p w14:paraId="14C74603" w14:textId="33D02C34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void </w:t>
      </w:r>
      <w:proofErr w:type="spellStart"/>
      <w:r>
        <w:rPr>
          <w:sz w:val="28"/>
          <w:szCs w:val="28"/>
        </w:rPr>
        <w:t>setupInfraredImage</w:t>
      </w:r>
      <w:proofErr w:type="spellEnd"/>
      <w:r>
        <w:rPr>
          <w:sz w:val="28"/>
          <w:szCs w:val="28"/>
        </w:rPr>
        <w:t>(RealSense::</w:t>
      </w:r>
      <w:proofErr w:type="spellStart"/>
      <w:r>
        <w:rPr>
          <w:sz w:val="28"/>
          <w:szCs w:val="28"/>
        </w:rPr>
        <w:t>InfrarFrameFormat</w:t>
      </w:r>
      <w:proofErr w:type="spellEnd"/>
      <w:r>
        <w:rPr>
          <w:sz w:val="28"/>
          <w:szCs w:val="28"/>
        </w:rPr>
        <w:t xml:space="preserve"> format,</w:t>
      </w:r>
    </w:p>
    <w:p w14:paraId="2FD8CE09" w14:textId="7FD28830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</w:t>
      </w:r>
      <w:proofErr w:type="spellStart"/>
      <w:r>
        <w:rPr>
          <w:sz w:val="28"/>
          <w:szCs w:val="28"/>
        </w:rPr>
        <w:t>InfrarRessolution</w:t>
      </w:r>
      <w:proofErr w:type="spellEnd"/>
      <w:r>
        <w:rPr>
          <w:sz w:val="28"/>
          <w:szCs w:val="28"/>
        </w:rPr>
        <w:t xml:space="preserve"> resolution,</w:t>
      </w:r>
    </w:p>
    <w:p w14:paraId="4ABF8A5B" w14:textId="2A740358" w:rsid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</w:t>
      </w:r>
      <w:proofErr w:type="spellStart"/>
      <w:r>
        <w:rPr>
          <w:sz w:val="28"/>
          <w:szCs w:val="28"/>
        </w:rPr>
        <w:t>InfrarCamFps</w:t>
      </w:r>
      <w:proofErr w:type="spellEnd"/>
      <w:r>
        <w:rPr>
          <w:sz w:val="28"/>
          <w:szCs w:val="28"/>
        </w:rPr>
        <w:t xml:space="preserve"> fps,</w:t>
      </w:r>
    </w:p>
    <w:p w14:paraId="3FB11711" w14:textId="4E9BD94B" w:rsidR="00E8559C" w:rsidRPr="00E8559C" w:rsidRDefault="00E8559C" w:rsidP="00E8559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RealSense::</w:t>
      </w:r>
      <w:proofErr w:type="spellStart"/>
      <w:r>
        <w:rPr>
          <w:sz w:val="28"/>
          <w:szCs w:val="28"/>
        </w:rPr>
        <w:t>InfrarCamera</w:t>
      </w:r>
      <w:proofErr w:type="spellEnd"/>
      <w:r>
        <w:rPr>
          <w:sz w:val="28"/>
          <w:szCs w:val="28"/>
        </w:rPr>
        <w:t xml:space="preserve"> side);</w:t>
      </w:r>
    </w:p>
    <w:p w14:paraId="3456F898" w14:textId="175E3942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78BB3E4" w14:textId="77777777" w:rsidR="00E8559C" w:rsidRDefault="00E8559C" w:rsidP="00E8559C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  <w:rtl/>
        </w:rPr>
        <w:t>מקנפג</w:t>
      </w:r>
      <w:proofErr w:type="spellEnd"/>
      <w:r>
        <w:rPr>
          <w:sz w:val="28"/>
          <w:szCs w:val="28"/>
          <w:rtl/>
        </w:rPr>
        <w:t xml:space="preserve"> את המצלמות אינפרה אדום (חלק מסנסורי ה </w:t>
      </w:r>
      <w:proofErr w:type="spellStart"/>
      <w:r>
        <w:rPr>
          <w:sz w:val="28"/>
          <w:szCs w:val="28"/>
        </w:rPr>
        <w:t>StereoModule</w:t>
      </w:r>
      <w:proofErr w:type="spellEnd"/>
      <w:r>
        <w:rPr>
          <w:sz w:val="28"/>
          <w:szCs w:val="28"/>
          <w:rtl/>
        </w:rPr>
        <w:t xml:space="preserve"> ) .</w:t>
      </w:r>
    </w:p>
    <w:p w14:paraId="6A3B0895" w14:textId="59B49533" w:rsidR="00E8559C" w:rsidRPr="00440057" w:rsidRDefault="00E8559C" w:rsidP="00E855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ניתן להוציא מידע על כל אחת מ2 המצלמות.</w:t>
      </w:r>
    </w:p>
    <w:p w14:paraId="0E5F6233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C46F2E6" w14:textId="77777777" w:rsidR="00E8559C" w:rsidRPr="00440057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פורמט רצוי</w:t>
      </w:r>
    </w:p>
    <w:p w14:paraId="48E1607C" w14:textId="77777777" w:rsidR="00E8559C" w:rsidRDefault="00E8559C" w:rsidP="00E8559C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>Y8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per-pixel grayscale image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</w:t>
      </w:r>
      <w:r>
        <w:rPr>
          <w:color w:val="808080"/>
          <w:sz w:val="18"/>
          <w:szCs w:val="18"/>
        </w:rPr>
        <w:t>/**&lt; 16-bit per-pixel grayscale image */</w:t>
      </w:r>
    </w:p>
    <w:p w14:paraId="093F4380" w14:textId="77777777" w:rsidR="00E8559C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רזולוציה רצויה</w:t>
      </w:r>
    </w:p>
    <w:p w14:paraId="5B0D3FCB" w14:textId="77777777" w:rsidR="00E8559C" w:rsidRPr="00440057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265534BA" w14:textId="77777777" w:rsidR="00E8559C" w:rsidRDefault="00E8559C" w:rsidP="00E8559C">
      <w:pPr>
        <w:numPr>
          <w:ilvl w:val="0"/>
          <w:numId w:val="31"/>
        </w:numPr>
        <w:bidi/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בחירת אחת מ2 המצלמות</w:t>
      </w:r>
    </w:p>
    <w:p w14:paraId="2DD47F37" w14:textId="77777777" w:rsidR="00E8559C" w:rsidRPr="00440057" w:rsidRDefault="00E8559C" w:rsidP="00E855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4C212AEF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</w:p>
    <w:p w14:paraId="2F78F761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EB714EF" w14:textId="77777777" w:rsidR="00E8559C" w:rsidRDefault="00E8559C" w:rsidP="00E8559C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5A5D98FD" w14:textId="5BF8AEF6" w:rsidR="00587C7A" w:rsidRDefault="00587C7A" w:rsidP="00587C7A">
      <w:pPr>
        <w:bidi/>
        <w:rPr>
          <w:rFonts w:asciiTheme="minorBidi" w:hAnsiTheme="minorBidi"/>
          <w:sz w:val="28"/>
          <w:szCs w:val="28"/>
          <w:rtl/>
        </w:rPr>
      </w:pPr>
    </w:p>
    <w:p w14:paraId="6E5CED5B" w14:textId="7E0A9BAA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7802C044" w14:textId="1C96E61E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6406D8A6" w14:textId="75B24AA4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7846C0CC" w14:textId="6B645DBB" w:rsidR="00E8559C" w:rsidRPr="00E8559C" w:rsidRDefault="00E8559C" w:rsidP="00E8559C">
      <w:pPr>
        <w:bidi/>
        <w:spacing w:after="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void </w:t>
      </w:r>
      <w:proofErr w:type="spellStart"/>
      <w:r>
        <w:rPr>
          <w:sz w:val="28"/>
          <w:szCs w:val="28"/>
        </w:rPr>
        <w:t>setupDepthImage</w:t>
      </w:r>
      <w:proofErr w:type="spellEnd"/>
      <w:r>
        <w:rPr>
          <w:sz w:val="28"/>
          <w:szCs w:val="28"/>
        </w:rPr>
        <w:t>(RealSense::</w:t>
      </w:r>
      <w:proofErr w:type="spellStart"/>
      <w:r>
        <w:rPr>
          <w:sz w:val="28"/>
          <w:szCs w:val="28"/>
        </w:rPr>
        <w:t>DepthRessolution</w:t>
      </w:r>
      <w:proofErr w:type="spellEnd"/>
      <w:r>
        <w:rPr>
          <w:sz w:val="28"/>
          <w:szCs w:val="28"/>
        </w:rPr>
        <w:t xml:space="preserve"> resolution, RealSense::</w:t>
      </w:r>
      <w:proofErr w:type="spellStart"/>
      <w:r>
        <w:rPr>
          <w:sz w:val="28"/>
          <w:szCs w:val="28"/>
        </w:rPr>
        <w:t>Dep</w:t>
      </w:r>
      <w:r w:rsidR="00D833E3">
        <w:rPr>
          <w:sz w:val="28"/>
          <w:szCs w:val="28"/>
        </w:rPr>
        <w:t>thCamFps</w:t>
      </w:r>
      <w:proofErr w:type="spellEnd"/>
      <w:r w:rsidR="00D833E3">
        <w:rPr>
          <w:sz w:val="28"/>
          <w:szCs w:val="28"/>
        </w:rPr>
        <w:t xml:space="preserve"> fps);</w:t>
      </w:r>
    </w:p>
    <w:p w14:paraId="5E3BDF7E" w14:textId="4703FFA9" w:rsidR="00E8559C" w:rsidRDefault="00E8559C" w:rsidP="00E8559C">
      <w:pPr>
        <w:spacing w:after="0"/>
        <w:jc w:val="righ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565BDD9" w14:textId="3217558A" w:rsidR="00E8559C" w:rsidRDefault="00E8559C" w:rsidP="00E8559C">
      <w:pPr>
        <w:spacing w:after="0"/>
        <w:jc w:val="right"/>
        <w:rPr>
          <w:sz w:val="28"/>
          <w:szCs w:val="28"/>
          <w:rtl/>
        </w:rPr>
      </w:pPr>
      <w:proofErr w:type="spellStart"/>
      <w:r>
        <w:rPr>
          <w:sz w:val="28"/>
          <w:szCs w:val="28"/>
          <w:rtl/>
        </w:rPr>
        <w:t>מקנפג</w:t>
      </w:r>
      <w:proofErr w:type="spellEnd"/>
      <w:r>
        <w:rPr>
          <w:sz w:val="28"/>
          <w:szCs w:val="28"/>
          <w:rtl/>
        </w:rPr>
        <w:t xml:space="preserve"> את תמונת העומק. הפורמט קבוע – </w:t>
      </w:r>
    </w:p>
    <w:p w14:paraId="443969CC" w14:textId="5AD142B1" w:rsidR="00E8559C" w:rsidRPr="001B1F9F" w:rsidRDefault="00E8559C" w:rsidP="00E8559C">
      <w:pPr>
        <w:spacing w:after="0"/>
        <w:jc w:val="right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</w:rPr>
        <w:t>Z</w:t>
      </w:r>
      <w:r>
        <w:rPr>
          <w:rFonts w:hint="cs"/>
          <w:sz w:val="28"/>
          <w:szCs w:val="28"/>
          <w:rtl/>
        </w:rPr>
        <w:t>16</w:t>
      </w:r>
    </w:p>
    <w:p w14:paraId="2B30DADE" w14:textId="77777777" w:rsidR="00E8559C" w:rsidRDefault="00E8559C" w:rsidP="00E8559C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C49307F" w14:textId="77777777" w:rsidR="00E8559C" w:rsidRPr="001B1F9F" w:rsidRDefault="00E8559C" w:rsidP="00E8559C">
      <w:pPr>
        <w:numPr>
          <w:ilvl w:val="0"/>
          <w:numId w:val="31"/>
        </w:numPr>
        <w:bidi/>
        <w:spacing w:after="0"/>
        <w:jc w:val="both"/>
        <w:rPr>
          <w:sz w:val="28"/>
          <w:szCs w:val="28"/>
        </w:rPr>
      </w:pPr>
      <w:r w:rsidRPr="001B1F9F">
        <w:rPr>
          <w:sz w:val="28"/>
          <w:szCs w:val="28"/>
          <w:rtl/>
        </w:rPr>
        <w:t>רזולוציה רצויה</w:t>
      </w:r>
    </w:p>
    <w:p w14:paraId="6ED6344D" w14:textId="77777777" w:rsidR="00E8559C" w:rsidRPr="001B1F9F" w:rsidRDefault="00E8559C" w:rsidP="00E8559C">
      <w:pPr>
        <w:numPr>
          <w:ilvl w:val="0"/>
          <w:numId w:val="31"/>
        </w:numPr>
        <w:bidi/>
        <w:spacing w:after="0"/>
        <w:jc w:val="both"/>
        <w:rPr>
          <w:sz w:val="28"/>
          <w:szCs w:val="28"/>
          <w:rtl/>
        </w:rPr>
      </w:pPr>
      <w:r w:rsidRPr="001B1F9F">
        <w:rPr>
          <w:sz w:val="28"/>
          <w:szCs w:val="28"/>
        </w:rPr>
        <w:t>FPS</w:t>
      </w:r>
      <w:r w:rsidRPr="001B1F9F">
        <w:rPr>
          <w:sz w:val="28"/>
          <w:szCs w:val="28"/>
          <w:rtl/>
        </w:rPr>
        <w:t xml:space="preserve"> רצוי</w:t>
      </w:r>
    </w:p>
    <w:p w14:paraId="2AA168B5" w14:textId="77777777" w:rsidR="00E8559C" w:rsidRDefault="00E8559C" w:rsidP="00E8559C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D3AAF9D" w14:textId="77777777" w:rsidR="00E8559C" w:rsidRDefault="00E8559C" w:rsidP="00E8559C">
      <w:pPr>
        <w:spacing w:after="0"/>
        <w:jc w:val="right"/>
        <w:rPr>
          <w:rFonts w:hint="cs"/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53E67CD3" w14:textId="046CB836" w:rsidR="00E8559C" w:rsidRDefault="00E8559C" w:rsidP="00E8559C">
      <w:pPr>
        <w:bidi/>
        <w:rPr>
          <w:rFonts w:asciiTheme="minorBidi" w:hAnsiTheme="minorBidi"/>
          <w:sz w:val="28"/>
          <w:szCs w:val="28"/>
          <w:rtl/>
        </w:rPr>
      </w:pPr>
    </w:p>
    <w:p w14:paraId="4025E1DD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0856B235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 xml:space="preserve">void </w:t>
      </w:r>
      <w:proofErr w:type="spellStart"/>
      <w:r w:rsidRPr="00D833E3">
        <w:rPr>
          <w:sz w:val="28"/>
          <w:szCs w:val="28"/>
        </w:rPr>
        <w:t>setupGyro</w:t>
      </w:r>
      <w:proofErr w:type="spellEnd"/>
      <w:r w:rsidRPr="00D833E3">
        <w:rPr>
          <w:sz w:val="28"/>
          <w:szCs w:val="28"/>
        </w:rPr>
        <w:t>();</w:t>
      </w:r>
    </w:p>
    <w:p w14:paraId="00FF435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BC74143" w14:textId="4ABD6214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  <w:rtl/>
        </w:rPr>
        <w:t>קינפוג</w:t>
      </w:r>
      <w:proofErr w:type="spellEnd"/>
      <w:r>
        <w:rPr>
          <w:sz w:val="28"/>
          <w:szCs w:val="28"/>
          <w:rtl/>
        </w:rPr>
        <w:t xml:space="preserve"> ה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 xml:space="preserve"> </w:t>
      </w:r>
    </w:p>
    <w:p w14:paraId="061F8D53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37D49E6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888BE7D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100BB9F" w14:textId="77777777" w:rsidR="00D833E3" w:rsidRPr="001B1F9F" w:rsidRDefault="00D833E3" w:rsidP="00D833E3">
      <w:pPr>
        <w:spacing w:after="0"/>
        <w:jc w:val="right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59E3AB09" w14:textId="77777777" w:rsidR="00D833E3" w:rsidRPr="00D833E3" w:rsidRDefault="00D833E3" w:rsidP="00D833E3">
      <w:pPr>
        <w:bidi/>
        <w:spacing w:after="0"/>
        <w:jc w:val="right"/>
        <w:rPr>
          <w:rFonts w:hint="cs"/>
          <w:sz w:val="28"/>
          <w:szCs w:val="28"/>
          <w:rtl/>
        </w:rPr>
      </w:pPr>
    </w:p>
    <w:p w14:paraId="6FDD94F9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 xml:space="preserve">void </w:t>
      </w:r>
      <w:proofErr w:type="spellStart"/>
      <w:r w:rsidRPr="00D833E3">
        <w:rPr>
          <w:sz w:val="28"/>
          <w:szCs w:val="28"/>
        </w:rPr>
        <w:t>setupAccel</w:t>
      </w:r>
      <w:proofErr w:type="spellEnd"/>
      <w:r w:rsidRPr="00D833E3">
        <w:rPr>
          <w:sz w:val="28"/>
          <w:szCs w:val="28"/>
        </w:rPr>
        <w:t>();</w:t>
      </w:r>
    </w:p>
    <w:p w14:paraId="22A8FE1C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8293025" w14:textId="77777777" w:rsidR="00D833E3" w:rsidRPr="001B1F9F" w:rsidRDefault="00D833E3" w:rsidP="00D833E3">
      <w:pPr>
        <w:bidi/>
        <w:spacing w:after="0"/>
        <w:rPr>
          <w:sz w:val="28"/>
          <w:szCs w:val="28"/>
        </w:rPr>
      </w:pPr>
      <w:proofErr w:type="spellStart"/>
      <w:r>
        <w:rPr>
          <w:sz w:val="28"/>
          <w:szCs w:val="28"/>
          <w:rtl/>
        </w:rPr>
        <w:t>קינפוג</w:t>
      </w:r>
      <w:proofErr w:type="spellEnd"/>
      <w:r>
        <w:rPr>
          <w:sz w:val="28"/>
          <w:szCs w:val="28"/>
          <w:rtl/>
        </w:rPr>
        <w:t xml:space="preserve"> ה</w:t>
      </w:r>
      <w:proofErr w:type="spellStart"/>
      <w:r>
        <w:rPr>
          <w:sz w:val="28"/>
          <w:szCs w:val="28"/>
        </w:rPr>
        <w:t>accelometer</w:t>
      </w:r>
      <w:proofErr w:type="spellEnd"/>
    </w:p>
    <w:p w14:paraId="6F28C93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ABC31A7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0C99215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7FF6153A" w14:textId="77777777" w:rsidR="00D833E3" w:rsidRPr="001B1F9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16A7DF6" w14:textId="135EB8B4" w:rsidR="001E6539" w:rsidRDefault="001E6539" w:rsidP="001E6539">
      <w:pPr>
        <w:bidi/>
        <w:rPr>
          <w:sz w:val="28"/>
          <w:szCs w:val="28"/>
          <w:rtl/>
        </w:rPr>
      </w:pPr>
    </w:p>
    <w:p w14:paraId="41FD6879" w14:textId="77777777" w:rsidR="00D833E3" w:rsidRDefault="00D833E3" w:rsidP="00D833E3">
      <w:pPr>
        <w:rPr>
          <w:sz w:val="28"/>
          <w:szCs w:val="28"/>
          <w:rtl/>
        </w:rPr>
      </w:pPr>
    </w:p>
    <w:p w14:paraId="319DC55F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 xml:space="preserve">void </w:t>
      </w:r>
      <w:proofErr w:type="spellStart"/>
      <w:r w:rsidRPr="00D833E3">
        <w:rPr>
          <w:sz w:val="28"/>
          <w:szCs w:val="28"/>
        </w:rPr>
        <w:t>startCamera</w:t>
      </w:r>
      <w:proofErr w:type="spellEnd"/>
      <w:r w:rsidRPr="00D833E3">
        <w:rPr>
          <w:sz w:val="28"/>
          <w:szCs w:val="28"/>
        </w:rPr>
        <w:t>();</w:t>
      </w:r>
    </w:p>
    <w:p w14:paraId="0CA99812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613B93BF" w14:textId="2D87BCE0" w:rsidR="00D833E3" w:rsidRPr="001B1F9F" w:rsidRDefault="00D833E3" w:rsidP="00D833E3">
      <w:pPr>
        <w:bidi/>
        <w:spacing w:after="0"/>
        <w:rPr>
          <w:rFonts w:hint="cs"/>
          <w:sz w:val="28"/>
          <w:szCs w:val="28"/>
          <w:rtl/>
        </w:rPr>
      </w:pPr>
      <w:r>
        <w:rPr>
          <w:sz w:val="28"/>
          <w:szCs w:val="28"/>
          <w:rtl/>
        </w:rPr>
        <w:t xml:space="preserve">אחרי כל </w:t>
      </w:r>
      <w:proofErr w:type="spellStart"/>
      <w:r>
        <w:rPr>
          <w:sz w:val="28"/>
          <w:szCs w:val="28"/>
          <w:rtl/>
        </w:rPr>
        <w:t>הקינפוגים</w:t>
      </w:r>
      <w:proofErr w:type="spellEnd"/>
      <w:r>
        <w:rPr>
          <w:sz w:val="28"/>
          <w:szCs w:val="28"/>
          <w:rtl/>
        </w:rPr>
        <w:t xml:space="preserve"> קוראים לפונקציה כידי לגרום למצלמה לעבוד.</w:t>
      </w:r>
      <w:r>
        <w:rPr>
          <w:rFonts w:hint="cs"/>
          <w:sz w:val="28"/>
          <w:szCs w:val="28"/>
          <w:rtl/>
        </w:rPr>
        <w:t xml:space="preserve"> ומעטה לא ניתן </w:t>
      </w:r>
      <w:proofErr w:type="spellStart"/>
      <w:r>
        <w:rPr>
          <w:rFonts w:hint="cs"/>
          <w:sz w:val="28"/>
          <w:szCs w:val="28"/>
          <w:rtl/>
        </w:rPr>
        <w:t>לקנפג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>ים חדשים.</w:t>
      </w:r>
    </w:p>
    <w:p w14:paraId="45A002D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2699E6FF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793F85E5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3E09F64" w14:textId="3EBD0DB6" w:rsidR="00D833E3" w:rsidRPr="001E6539" w:rsidRDefault="00D833E3" w:rsidP="00D833E3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43773A27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4FFEC0B6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 xml:space="preserve">void </w:t>
      </w:r>
      <w:proofErr w:type="spellStart"/>
      <w:r w:rsidRPr="00D833E3">
        <w:rPr>
          <w:sz w:val="28"/>
          <w:szCs w:val="28"/>
        </w:rPr>
        <w:t>captureFrame</w:t>
      </w:r>
      <w:proofErr w:type="spellEnd"/>
      <w:r w:rsidRPr="00D833E3">
        <w:rPr>
          <w:sz w:val="28"/>
          <w:szCs w:val="28"/>
        </w:rPr>
        <w:t>();</w:t>
      </w:r>
    </w:p>
    <w:p w14:paraId="7B33D81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EF5B942" w14:textId="30BFBEAE" w:rsidR="00D833E3" w:rsidRPr="00E52BEA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כאשר רוצים לקבל 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מהמצלמה קוראים לפונקציה זאת, עבור כל </w:t>
      </w:r>
      <w:proofErr w:type="spellStart"/>
      <w:r>
        <w:rPr>
          <w:sz w:val="28"/>
          <w:szCs w:val="28"/>
          <w:rtl/>
        </w:rPr>
        <w:t>קינפוג</w:t>
      </w:r>
      <w:proofErr w:type="spellEnd"/>
      <w:r>
        <w:rPr>
          <w:sz w:val="28"/>
          <w:szCs w:val="28"/>
          <w:rtl/>
        </w:rPr>
        <w:t xml:space="preserve"> שהגדרנו קודם לכן נקבל 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שונה אשר כולם יכנסו ל</w:t>
      </w:r>
      <w:r>
        <w:rPr>
          <w:sz w:val="28"/>
          <w:szCs w:val="28"/>
        </w:rPr>
        <w:t>SET</w:t>
      </w:r>
      <w:r>
        <w:rPr>
          <w:rFonts w:hint="cs"/>
          <w:sz w:val="28"/>
          <w:szCs w:val="28"/>
          <w:rtl/>
        </w:rPr>
        <w:t xml:space="preserve"> פנימי</w:t>
      </w:r>
      <w:r>
        <w:rPr>
          <w:sz w:val="28"/>
          <w:szCs w:val="28"/>
          <w:rtl/>
        </w:rPr>
        <w:t>.</w:t>
      </w:r>
    </w:p>
    <w:p w14:paraId="03D0D6C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DCCFDF6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3C37CCD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3BB15EC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EA7926C" w14:textId="77777777" w:rsidR="008506AF" w:rsidRDefault="008506AF" w:rsidP="001E6539">
      <w:pPr>
        <w:bidi/>
        <w:spacing w:after="0"/>
        <w:rPr>
          <w:rFonts w:hint="cs"/>
          <w:b/>
          <w:bCs/>
          <w:sz w:val="28"/>
          <w:szCs w:val="28"/>
          <w:u w:val="single"/>
          <w:rtl/>
        </w:rPr>
      </w:pPr>
    </w:p>
    <w:p w14:paraId="6E73B620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681EDB4A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ColorImage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ColorImage</w:t>
      </w:r>
      <w:proofErr w:type="spellEnd"/>
      <w:r w:rsidRPr="00D833E3">
        <w:rPr>
          <w:sz w:val="28"/>
          <w:szCs w:val="28"/>
        </w:rPr>
        <w:t>();</w:t>
      </w:r>
    </w:p>
    <w:p w14:paraId="02CF94DB" w14:textId="77777777" w:rsidR="00D833E3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08E4968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ליפת </w:t>
      </w:r>
      <w:proofErr w:type="spellStart"/>
      <w:r>
        <w:rPr>
          <w:sz w:val="28"/>
          <w:szCs w:val="28"/>
          <w:rtl/>
        </w:rPr>
        <w:t>התמונת</w:t>
      </w:r>
      <w:proofErr w:type="spellEnd"/>
      <w:r>
        <w:rPr>
          <w:sz w:val="28"/>
          <w:szCs w:val="28"/>
          <w:rtl/>
        </w:rPr>
        <w:t xml:space="preserve"> </w:t>
      </w:r>
      <w:r>
        <w:rPr>
          <w:sz w:val="28"/>
          <w:szCs w:val="28"/>
        </w:rPr>
        <w:t>COLOR</w:t>
      </w:r>
      <w:r>
        <w:rPr>
          <w:sz w:val="28"/>
          <w:szCs w:val="28"/>
          <w:rtl/>
        </w:rPr>
        <w:t xml:space="preserve"> מה</w:t>
      </w:r>
      <w:r>
        <w:rPr>
          <w:sz w:val="28"/>
          <w:szCs w:val="28"/>
        </w:rPr>
        <w:t>SET</w:t>
      </w:r>
    </w:p>
    <w:p w14:paraId="1DA30F4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38EB266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45EBA1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115BF54" w14:textId="77777777" w:rsidR="00D833E3" w:rsidRDefault="00D833E3" w:rsidP="00D833E3">
      <w:pPr>
        <w:spacing w:after="0"/>
        <w:jc w:val="right"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4825DD2A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</w:rPr>
      </w:pPr>
      <w:r w:rsidRPr="00D833E3">
        <w:rPr>
          <w:sz w:val="28"/>
          <w:szCs w:val="28"/>
        </w:rPr>
        <w:t xml:space="preserve">struct </w:t>
      </w:r>
      <w:proofErr w:type="spellStart"/>
      <w:r w:rsidRPr="00A7633B">
        <w:rPr>
          <w:b/>
          <w:bCs/>
          <w:sz w:val="28"/>
          <w:szCs w:val="28"/>
        </w:rPr>
        <w:t>ColorImage</w:t>
      </w:r>
      <w:proofErr w:type="spellEnd"/>
      <w:r w:rsidRPr="00D833E3">
        <w:rPr>
          <w:sz w:val="28"/>
          <w:szCs w:val="28"/>
        </w:rPr>
        <w:br/>
        <w:t>{</w:t>
      </w:r>
      <w:r w:rsidRPr="00D833E3">
        <w:rPr>
          <w:sz w:val="28"/>
          <w:szCs w:val="28"/>
        </w:rPr>
        <w:br/>
        <w:t xml:space="preserve">    uint64 </w:t>
      </w:r>
      <w:proofErr w:type="spellStart"/>
      <w:r w:rsidRPr="00D833E3">
        <w:rPr>
          <w:sz w:val="28"/>
          <w:szCs w:val="28"/>
        </w:rPr>
        <w:t>frame_num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uint64 size;</w:t>
      </w:r>
      <w:r w:rsidRPr="00D833E3">
        <w:rPr>
          <w:sz w:val="28"/>
          <w:szCs w:val="28"/>
        </w:rPr>
        <w:br/>
        <w:t xml:space="preserve">    int32 </w:t>
      </w:r>
      <w:proofErr w:type="spellStart"/>
      <w:r w:rsidRPr="00D833E3">
        <w:rPr>
          <w:sz w:val="28"/>
          <w:szCs w:val="28"/>
        </w:rPr>
        <w:t>bytes_per_pixel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int64 </w:t>
      </w:r>
      <w:proofErr w:type="spellStart"/>
      <w:r w:rsidRPr="00D833E3">
        <w:rPr>
          <w:sz w:val="28"/>
          <w:szCs w:val="28"/>
        </w:rPr>
        <w:t>host_ts_ms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real64 </w:t>
      </w:r>
      <w:proofErr w:type="spellStart"/>
      <w:r w:rsidRPr="00D833E3">
        <w:rPr>
          <w:sz w:val="28"/>
          <w:szCs w:val="28"/>
        </w:rPr>
        <w:t>camera_ts_ms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uint32 width;</w:t>
      </w:r>
      <w:r w:rsidRPr="00D833E3">
        <w:rPr>
          <w:sz w:val="28"/>
          <w:szCs w:val="28"/>
        </w:rPr>
        <w:br/>
        <w:t xml:space="preserve">    uint32 height;</w:t>
      </w:r>
      <w:r w:rsidRPr="00D833E3">
        <w:rPr>
          <w:sz w:val="28"/>
          <w:szCs w:val="28"/>
        </w:rPr>
        <w:br/>
        <w:t xml:space="preserve">    const unsigned char *data;</w:t>
      </w:r>
      <w:r w:rsidRPr="00D833E3">
        <w:rPr>
          <w:sz w:val="28"/>
          <w:szCs w:val="28"/>
        </w:rPr>
        <w:br/>
        <w:t>};</w:t>
      </w:r>
    </w:p>
    <w:p w14:paraId="1A46C031" w14:textId="2747D77E" w:rsidR="00A7423C" w:rsidRPr="00D833E3" w:rsidRDefault="00A7423C" w:rsidP="00D833E3">
      <w:pPr>
        <w:bidi/>
        <w:spacing w:after="0"/>
        <w:jc w:val="right"/>
        <w:rPr>
          <w:sz w:val="28"/>
          <w:szCs w:val="28"/>
          <w:rtl/>
        </w:rPr>
      </w:pPr>
    </w:p>
    <w:p w14:paraId="51528B6F" w14:textId="77777777" w:rsid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66BBF40B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ColorImage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InfraredImage</w:t>
      </w:r>
      <w:proofErr w:type="spellEnd"/>
      <w:r w:rsidRPr="00D833E3">
        <w:rPr>
          <w:sz w:val="28"/>
          <w:szCs w:val="28"/>
        </w:rPr>
        <w:t>();</w:t>
      </w:r>
    </w:p>
    <w:p w14:paraId="538E383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20F773E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ליפת תמונת </w:t>
      </w:r>
      <w:proofErr w:type="spellStart"/>
      <w:r>
        <w:rPr>
          <w:sz w:val="28"/>
          <w:szCs w:val="28"/>
          <w:rtl/>
        </w:rPr>
        <w:t>אינפה</w:t>
      </w:r>
      <w:proofErr w:type="spellEnd"/>
      <w:r>
        <w:rPr>
          <w:sz w:val="28"/>
          <w:szCs w:val="28"/>
          <w:rtl/>
        </w:rPr>
        <w:t xml:space="preserve"> אדום (אם </w:t>
      </w:r>
      <w:proofErr w:type="spellStart"/>
      <w:r>
        <w:rPr>
          <w:sz w:val="28"/>
          <w:szCs w:val="28"/>
          <w:rtl/>
        </w:rPr>
        <w:t>קונפגה</w:t>
      </w:r>
      <w:proofErr w:type="spellEnd"/>
      <w:r>
        <w:rPr>
          <w:sz w:val="28"/>
          <w:szCs w:val="28"/>
          <w:rtl/>
        </w:rPr>
        <w:t xml:space="preserve"> כזאת קודם לכן) מה</w:t>
      </w:r>
      <w:r>
        <w:rPr>
          <w:sz w:val="28"/>
          <w:szCs w:val="28"/>
        </w:rPr>
        <w:t>SET</w:t>
      </w:r>
    </w:p>
    <w:p w14:paraId="765E302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66A55EF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86F7EC7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85F60AD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2712ABEC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  <w:rtl/>
        </w:rPr>
      </w:pPr>
      <w:r w:rsidRPr="00D833E3">
        <w:rPr>
          <w:sz w:val="28"/>
          <w:szCs w:val="28"/>
        </w:rPr>
        <w:lastRenderedPageBreak/>
        <w:t>Camera::</w:t>
      </w:r>
      <w:proofErr w:type="spellStart"/>
      <w:r w:rsidRPr="00D833E3">
        <w:rPr>
          <w:sz w:val="28"/>
          <w:szCs w:val="28"/>
        </w:rPr>
        <w:t>DepthImage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DepthImage</w:t>
      </w:r>
      <w:proofErr w:type="spellEnd"/>
      <w:r w:rsidRPr="00D833E3">
        <w:rPr>
          <w:sz w:val="28"/>
          <w:szCs w:val="28"/>
        </w:rPr>
        <w:t>();</w:t>
      </w:r>
    </w:p>
    <w:p w14:paraId="125A38AE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2A3D2AAD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ליפת תמונת עומק מה</w:t>
      </w:r>
      <w:r>
        <w:rPr>
          <w:sz w:val="28"/>
          <w:szCs w:val="28"/>
        </w:rPr>
        <w:t>SET</w:t>
      </w:r>
    </w:p>
    <w:p w14:paraId="079B02E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0CBC391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041A757C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619C76E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26046EF9" w14:textId="77777777" w:rsidR="00D833E3" w:rsidRPr="00D833E3" w:rsidRDefault="00D833E3" w:rsidP="00D833E3">
      <w:pPr>
        <w:bidi/>
        <w:spacing w:after="0"/>
        <w:jc w:val="right"/>
        <w:rPr>
          <w:sz w:val="28"/>
          <w:szCs w:val="28"/>
        </w:rPr>
      </w:pPr>
      <w:r w:rsidRPr="00D833E3">
        <w:rPr>
          <w:sz w:val="28"/>
          <w:szCs w:val="28"/>
        </w:rPr>
        <w:t xml:space="preserve">struct </w:t>
      </w:r>
      <w:proofErr w:type="spellStart"/>
      <w:r w:rsidRPr="00A7633B">
        <w:rPr>
          <w:b/>
          <w:bCs/>
          <w:sz w:val="28"/>
          <w:szCs w:val="28"/>
        </w:rPr>
        <w:t>DepthImage</w:t>
      </w:r>
      <w:proofErr w:type="spellEnd"/>
      <w:r w:rsidRPr="00D833E3">
        <w:rPr>
          <w:sz w:val="28"/>
          <w:szCs w:val="28"/>
        </w:rPr>
        <w:br/>
        <w:t>{</w:t>
      </w:r>
      <w:r w:rsidRPr="00D833E3">
        <w:rPr>
          <w:sz w:val="28"/>
          <w:szCs w:val="28"/>
        </w:rPr>
        <w:br/>
        <w:t xml:space="preserve">    uint64 </w:t>
      </w:r>
      <w:proofErr w:type="spellStart"/>
      <w:r w:rsidRPr="00D833E3">
        <w:rPr>
          <w:sz w:val="28"/>
          <w:szCs w:val="28"/>
        </w:rPr>
        <w:t>frame_num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uint64 size;</w:t>
      </w:r>
      <w:r w:rsidRPr="00D833E3">
        <w:rPr>
          <w:sz w:val="28"/>
          <w:szCs w:val="28"/>
        </w:rPr>
        <w:br/>
        <w:t xml:space="preserve">    int32 </w:t>
      </w:r>
      <w:proofErr w:type="spellStart"/>
      <w:r w:rsidRPr="00D833E3">
        <w:rPr>
          <w:sz w:val="28"/>
          <w:szCs w:val="28"/>
        </w:rPr>
        <w:t>bytes_per_pixel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int64 </w:t>
      </w:r>
      <w:proofErr w:type="spellStart"/>
      <w:r w:rsidRPr="00D833E3">
        <w:rPr>
          <w:sz w:val="28"/>
          <w:szCs w:val="28"/>
        </w:rPr>
        <w:t>host_ts_ms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real64 </w:t>
      </w:r>
      <w:proofErr w:type="spellStart"/>
      <w:r w:rsidRPr="00D833E3">
        <w:rPr>
          <w:sz w:val="28"/>
          <w:szCs w:val="28"/>
        </w:rPr>
        <w:t>camera_ts_ms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uint32 width;</w:t>
      </w:r>
      <w:r w:rsidRPr="00D833E3">
        <w:rPr>
          <w:sz w:val="28"/>
          <w:szCs w:val="28"/>
        </w:rPr>
        <w:br/>
        <w:t xml:space="preserve">    uint32 height;</w:t>
      </w:r>
      <w:r w:rsidRPr="00D833E3">
        <w:rPr>
          <w:sz w:val="28"/>
          <w:szCs w:val="28"/>
        </w:rPr>
        <w:br/>
        <w:t xml:space="preserve">    real32 </w:t>
      </w:r>
      <w:proofErr w:type="spellStart"/>
      <w:r w:rsidRPr="00D833E3">
        <w:rPr>
          <w:sz w:val="28"/>
          <w:szCs w:val="28"/>
        </w:rPr>
        <w:t>depth_scale</w:t>
      </w:r>
      <w:proofErr w:type="spellEnd"/>
      <w:r w:rsidRPr="00D833E3">
        <w:rPr>
          <w:sz w:val="28"/>
          <w:szCs w:val="28"/>
        </w:rPr>
        <w:t>;</w:t>
      </w:r>
      <w:r w:rsidRPr="00D833E3">
        <w:rPr>
          <w:sz w:val="28"/>
          <w:szCs w:val="28"/>
        </w:rPr>
        <w:br/>
        <w:t xml:space="preserve">    const unsigned char *data;</w:t>
      </w:r>
      <w:r w:rsidRPr="00D833E3">
        <w:rPr>
          <w:sz w:val="28"/>
          <w:szCs w:val="28"/>
        </w:rPr>
        <w:br/>
        <w:t>};</w:t>
      </w:r>
    </w:p>
    <w:p w14:paraId="13222026" w14:textId="77777777" w:rsidR="00D833E3" w:rsidRPr="0086103F" w:rsidRDefault="00D833E3" w:rsidP="00D833E3">
      <w:pPr>
        <w:bidi/>
        <w:spacing w:after="0"/>
        <w:jc w:val="right"/>
        <w:rPr>
          <w:sz w:val="28"/>
          <w:szCs w:val="28"/>
          <w:rtl/>
        </w:rPr>
      </w:pPr>
    </w:p>
    <w:p w14:paraId="3A2E19D2" w14:textId="77777777" w:rsidR="00D833E3" w:rsidRDefault="00D833E3" w:rsidP="00D833E3">
      <w:pPr>
        <w:rPr>
          <w:sz w:val="28"/>
          <w:szCs w:val="28"/>
          <w:rtl/>
        </w:rPr>
      </w:pPr>
    </w:p>
    <w:p w14:paraId="15A15B5E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 xml:space="preserve">float </w:t>
      </w:r>
      <w:proofErr w:type="spellStart"/>
      <w:r w:rsidRPr="00D833E3">
        <w:rPr>
          <w:sz w:val="28"/>
          <w:szCs w:val="28"/>
        </w:rPr>
        <w:t>getDepthUnits</w:t>
      </w:r>
      <w:proofErr w:type="spellEnd"/>
      <w:r w:rsidRPr="00D833E3">
        <w:rPr>
          <w:sz w:val="28"/>
          <w:szCs w:val="28"/>
        </w:rPr>
        <w:t>();</w:t>
      </w:r>
    </w:p>
    <w:p w14:paraId="6A3AE2F6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021F1F2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  <w:rtl/>
        </w:rPr>
        <w:t>בישביל</w:t>
      </w:r>
      <w:proofErr w:type="spellEnd"/>
      <w:r>
        <w:rPr>
          <w:sz w:val="28"/>
          <w:szCs w:val="28"/>
          <w:rtl/>
        </w:rPr>
        <w:t xml:space="preserve"> לקבל בתמונת עומק יחידות של מטרים עבור כל פיקסל יש לכפול את תמונת העומק בערך זה.</w:t>
      </w:r>
    </w:p>
    <w:p w14:paraId="614BD769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  <w:rtl/>
        </w:rPr>
        <w:t>רמטרים</w:t>
      </w:r>
      <w:proofErr w:type="spellEnd"/>
      <w:r>
        <w:rPr>
          <w:b/>
          <w:bCs/>
          <w:sz w:val="28"/>
          <w:szCs w:val="28"/>
          <w:rtl/>
        </w:rPr>
        <w:t>:</w:t>
      </w:r>
    </w:p>
    <w:p w14:paraId="3593B2C8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7E3E821D" w14:textId="77777777" w:rsidR="00D833E3" w:rsidRDefault="00D833E3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F127C1C" w14:textId="77777777" w:rsidR="00D833E3" w:rsidRDefault="00D833E3" w:rsidP="00D833E3">
      <w:pPr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>מספר בו יש לכפול את תמונת העומק לקבלת יחידות של מטרים.</w:t>
      </w:r>
    </w:p>
    <w:p w14:paraId="43301577" w14:textId="77777777" w:rsidR="00D833E3" w:rsidRDefault="00D833E3" w:rsidP="00D833E3">
      <w:pPr>
        <w:rPr>
          <w:sz w:val="28"/>
          <w:szCs w:val="28"/>
          <w:rtl/>
        </w:rPr>
      </w:pPr>
    </w:p>
    <w:p w14:paraId="37F90F9A" w14:textId="77777777" w:rsidR="00D833E3" w:rsidRDefault="00D833E3" w:rsidP="00D833E3">
      <w:pPr>
        <w:rPr>
          <w:sz w:val="28"/>
          <w:szCs w:val="28"/>
          <w:rtl/>
        </w:rPr>
      </w:pPr>
    </w:p>
    <w:p w14:paraId="68D84BA7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4CDB3529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Intrinsic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DepthCamIntrinsics</w:t>
      </w:r>
      <w:proofErr w:type="spellEnd"/>
      <w:r w:rsidRPr="00D833E3">
        <w:rPr>
          <w:sz w:val="28"/>
          <w:szCs w:val="28"/>
        </w:rPr>
        <w:t>();</w:t>
      </w:r>
    </w:p>
    <w:p w14:paraId="10934A87" w14:textId="1A75784E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 w:rsidRPr="00D833E3">
        <w:rPr>
          <w:b/>
          <w:bCs/>
          <w:sz w:val="28"/>
          <w:szCs w:val="28"/>
          <w:rtl/>
        </w:rPr>
        <w:t xml:space="preserve">תיאור הפונקציה: </w:t>
      </w:r>
      <w:r w:rsidR="008A1D95">
        <w:rPr>
          <w:rFonts w:hint="cs"/>
          <w:sz w:val="28"/>
          <w:szCs w:val="28"/>
          <w:rtl/>
        </w:rPr>
        <w:t xml:space="preserve">מוציא את </w:t>
      </w:r>
      <w:proofErr w:type="spellStart"/>
      <w:r w:rsidR="008A1D95">
        <w:rPr>
          <w:rFonts w:hint="cs"/>
          <w:sz w:val="28"/>
          <w:szCs w:val="28"/>
          <w:rtl/>
        </w:rPr>
        <w:t>הקבועיי</w:t>
      </w:r>
      <w:proofErr w:type="spellEnd"/>
      <w:r w:rsidR="008A1D95">
        <w:rPr>
          <w:rFonts w:hint="cs"/>
          <w:sz w:val="28"/>
          <w:szCs w:val="28"/>
          <w:rtl/>
        </w:rPr>
        <w:t xml:space="preserve">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עומק</w:t>
      </w:r>
    </w:p>
    <w:p w14:paraId="7D9ECE58" w14:textId="70F5DDF5" w:rsidR="00D833E3" w:rsidRDefault="008A1D95" w:rsidP="00D833E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14:paraId="505EF3BD" w14:textId="77777777" w:rsidR="00D833E3" w:rsidRPr="0086103F" w:rsidRDefault="00D833E3" w:rsidP="00D833E3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5B9778B" w14:textId="68C3A5F8" w:rsidR="00D833E3" w:rsidRPr="008A1D95" w:rsidRDefault="00D833E3" w:rsidP="00D833E3">
      <w:pPr>
        <w:bidi/>
        <w:spacing w:after="0"/>
        <w:rPr>
          <w:rFonts w:hint="cs"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 xml:space="preserve"> המבנה הבא:</w:t>
      </w:r>
    </w:p>
    <w:p w14:paraId="0AE3D442" w14:textId="77777777" w:rsidR="008A1D95" w:rsidRPr="008A1D95" w:rsidRDefault="008A1D95" w:rsidP="008A1D95">
      <w:pPr>
        <w:pStyle w:val="HTML"/>
        <w:rPr>
          <w:rFonts w:asciiTheme="minorHAnsi" w:eastAsiaTheme="minorHAnsi" w:hAnsiTheme="minorHAnsi" w:cstheme="minorBidi"/>
          <w:sz w:val="28"/>
          <w:szCs w:val="28"/>
        </w:rPr>
      </w:pPr>
      <w:r w:rsidRPr="008A1D95">
        <w:rPr>
          <w:rFonts w:asciiTheme="minorHAnsi" w:eastAsiaTheme="minorHAnsi" w:hAnsiTheme="minorHAnsi" w:cstheme="minorBidi"/>
          <w:sz w:val="28"/>
          <w:szCs w:val="28"/>
        </w:rPr>
        <w:lastRenderedPageBreak/>
        <w:t xml:space="preserve">struct </w:t>
      </w:r>
      <w:proofErr w:type="spellStart"/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Intrinsics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ppx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;       /**&lt; Horizontal coordinate of the principal point of the image, as a pixel offset from the left ed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ppy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;       /**&lt; Vertical coordinate of the principal point of the image, as a pixel offset from the top ed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fx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;        /**&lt; Focal length of the image plane, as a multiple of pixel width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fy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;        /**&lt; Focal length of the image plane, as a multiple of pixel height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//    rs2_distortion model;    /**&lt; Distortion model of the image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       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coeffs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[5]; /**&lt; Distortion coefficients, order: k1, k2, p1, p2, k3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71E9EC62" w14:textId="77777777" w:rsidR="008A1D95" w:rsidRPr="008A1D95" w:rsidRDefault="008A1D95" w:rsidP="008A1D95">
      <w:pPr>
        <w:bidi/>
        <w:spacing w:after="0"/>
        <w:rPr>
          <w:sz w:val="28"/>
          <w:szCs w:val="28"/>
          <w:rtl/>
        </w:rPr>
      </w:pPr>
    </w:p>
    <w:p w14:paraId="113D1FB3" w14:textId="77777777" w:rsidR="008A1D95" w:rsidRPr="008A1D95" w:rsidRDefault="008A1D95" w:rsidP="008A1D95">
      <w:pPr>
        <w:bidi/>
        <w:spacing w:after="0"/>
        <w:rPr>
          <w:sz w:val="28"/>
          <w:szCs w:val="28"/>
          <w:rtl/>
        </w:rPr>
      </w:pPr>
    </w:p>
    <w:p w14:paraId="172C0031" w14:textId="77777777" w:rsidR="00D833E3" w:rsidRDefault="00D833E3" w:rsidP="00D833E3">
      <w:pPr>
        <w:rPr>
          <w:sz w:val="28"/>
          <w:szCs w:val="28"/>
          <w:rtl/>
        </w:rPr>
      </w:pPr>
    </w:p>
    <w:p w14:paraId="0E101279" w14:textId="77777777" w:rsidR="00D833E3" w:rsidRDefault="00D833E3" w:rsidP="00D833E3">
      <w:pPr>
        <w:rPr>
          <w:sz w:val="28"/>
          <w:szCs w:val="28"/>
          <w:rtl/>
        </w:rPr>
      </w:pPr>
    </w:p>
    <w:p w14:paraId="19A1680D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021881F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Intrinsic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ColorCamIntrinsics</w:t>
      </w:r>
      <w:proofErr w:type="spellEnd"/>
      <w:r w:rsidRPr="00D833E3">
        <w:rPr>
          <w:sz w:val="28"/>
          <w:szCs w:val="28"/>
        </w:rPr>
        <w:t>();</w:t>
      </w:r>
    </w:p>
    <w:p w14:paraId="016FFF75" w14:textId="2335ECF0" w:rsidR="00D833E3" w:rsidRPr="008A1D95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rFonts w:hint="cs"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8A1D95" w:rsidRPr="008A1D95">
        <w:rPr>
          <w:b/>
          <w:bCs/>
          <w:sz w:val="28"/>
          <w:szCs w:val="28"/>
          <w:rtl/>
        </w:rPr>
        <w:t xml:space="preserve"> </w:t>
      </w:r>
      <w:r w:rsidR="008A1D95" w:rsidRPr="00D833E3">
        <w:rPr>
          <w:b/>
          <w:bCs/>
          <w:sz w:val="28"/>
          <w:szCs w:val="28"/>
          <w:rtl/>
        </w:rPr>
        <w:t xml:space="preserve">: </w:t>
      </w:r>
      <w:r w:rsidR="008A1D95">
        <w:rPr>
          <w:rFonts w:hint="cs"/>
          <w:sz w:val="28"/>
          <w:szCs w:val="28"/>
          <w:rtl/>
        </w:rPr>
        <w:t xml:space="preserve">מוציא את </w:t>
      </w:r>
      <w:proofErr w:type="spellStart"/>
      <w:r w:rsidR="008A1D95">
        <w:rPr>
          <w:rFonts w:hint="cs"/>
          <w:sz w:val="28"/>
          <w:szCs w:val="28"/>
          <w:rtl/>
        </w:rPr>
        <w:t>הקבועיי</w:t>
      </w:r>
      <w:proofErr w:type="spellEnd"/>
      <w:r w:rsidR="008A1D95">
        <w:rPr>
          <w:rFonts w:hint="cs"/>
          <w:sz w:val="28"/>
          <w:szCs w:val="28"/>
          <w:rtl/>
        </w:rPr>
        <w:t xml:space="preserve">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צבע</w:t>
      </w:r>
    </w:p>
    <w:p w14:paraId="40A7D816" w14:textId="5766B99A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0219A0C2" w14:textId="77777777" w:rsidR="00D833E3" w:rsidRPr="0086103F" w:rsidRDefault="00D833E3" w:rsidP="008A1D95">
      <w:pPr>
        <w:spacing w:after="0"/>
        <w:jc w:val="right"/>
        <w:rPr>
          <w:rFonts w:hint="cs"/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0DC174F5" w14:textId="77777777" w:rsidR="008A1D95" w:rsidRDefault="00D833E3" w:rsidP="008A1D95">
      <w:pPr>
        <w:spacing w:after="0"/>
        <w:jc w:val="right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</w:p>
    <w:p w14:paraId="2C38EC79" w14:textId="4F19FFEA" w:rsidR="00D833E3" w:rsidRPr="008A1D95" w:rsidRDefault="008A1D95" w:rsidP="008A1D95">
      <w:pPr>
        <w:bidi/>
        <w:spacing w:after="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בנה ה</w:t>
      </w:r>
      <w:r w:rsidRPr="008A1D95">
        <w:rPr>
          <w:sz w:val="28"/>
          <w:szCs w:val="28"/>
        </w:rPr>
        <w:t xml:space="preserve"> </w:t>
      </w:r>
      <w:proofErr w:type="spellStart"/>
      <w:r w:rsidRPr="008A1D95">
        <w:rPr>
          <w:sz w:val="28"/>
          <w:szCs w:val="28"/>
        </w:rPr>
        <w:t>Intrinsics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.</w:t>
      </w:r>
    </w:p>
    <w:p w14:paraId="1ED4A811" w14:textId="66CF871B" w:rsidR="00D833E3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sz w:val="28"/>
          <w:szCs w:val="28"/>
        </w:rPr>
      </w:pPr>
    </w:p>
    <w:p w14:paraId="427F016F" w14:textId="77777777" w:rsidR="008A1D95" w:rsidRDefault="008A1D95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sz w:val="28"/>
          <w:szCs w:val="28"/>
          <w:rtl/>
        </w:rPr>
      </w:pPr>
    </w:p>
    <w:p w14:paraId="5F4050F1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Intrinsic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IfraRedCamIntrinsics</w:t>
      </w:r>
      <w:proofErr w:type="spellEnd"/>
      <w:r w:rsidRPr="00D833E3">
        <w:rPr>
          <w:sz w:val="28"/>
          <w:szCs w:val="28"/>
        </w:rPr>
        <w:t>();</w:t>
      </w:r>
    </w:p>
    <w:p w14:paraId="416E134E" w14:textId="15A32662" w:rsidR="00D833E3" w:rsidRPr="00D833E3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  <w:rtl/>
        </w:rPr>
        <w:t>תיאור הפונקציה:</w:t>
      </w:r>
      <w:r w:rsidR="008A1D95" w:rsidRPr="008A1D95">
        <w:rPr>
          <w:rFonts w:hint="cs"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 xml:space="preserve">מוציא את </w:t>
      </w:r>
      <w:proofErr w:type="spellStart"/>
      <w:r w:rsidR="008A1D95">
        <w:rPr>
          <w:rFonts w:hint="cs"/>
          <w:sz w:val="28"/>
          <w:szCs w:val="28"/>
          <w:rtl/>
        </w:rPr>
        <w:t>הקבועיי</w:t>
      </w:r>
      <w:proofErr w:type="spellEnd"/>
      <w:r w:rsidR="008A1D95">
        <w:rPr>
          <w:rFonts w:hint="cs"/>
          <w:sz w:val="28"/>
          <w:szCs w:val="28"/>
          <w:rtl/>
        </w:rPr>
        <w:t xml:space="preserve"> ה</w:t>
      </w:r>
      <w:r w:rsidR="008A1D95">
        <w:rPr>
          <w:sz w:val="28"/>
          <w:szCs w:val="28"/>
        </w:rPr>
        <w:t>intrinsic</w:t>
      </w:r>
      <w:r w:rsidR="008A1D95">
        <w:rPr>
          <w:rFonts w:hint="cs"/>
          <w:sz w:val="28"/>
          <w:szCs w:val="28"/>
          <w:rtl/>
        </w:rPr>
        <w:t xml:space="preserve"> של מצלמת האינפרה אדום</w:t>
      </w:r>
    </w:p>
    <w:p w14:paraId="36E76470" w14:textId="5A1E4C6C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6604F301" w14:textId="77777777" w:rsidR="00D833E3" w:rsidRPr="0086103F" w:rsidRDefault="00D833E3" w:rsidP="008A1D95">
      <w:pPr>
        <w:spacing w:after="0"/>
        <w:jc w:val="right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6D45095" w14:textId="77777777" w:rsidR="008A1D95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0D90A89" w14:textId="4175FF6A" w:rsidR="008A1D95" w:rsidRPr="008A1D95" w:rsidRDefault="008A1D95" w:rsidP="008A1D95">
      <w:pPr>
        <w:bidi/>
        <w:spacing w:after="0"/>
        <w:rPr>
          <w:rFonts w:hint="cs"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מבנה ה</w:t>
      </w:r>
      <w:r w:rsidRPr="008A1D95">
        <w:rPr>
          <w:sz w:val="28"/>
          <w:szCs w:val="28"/>
        </w:rPr>
        <w:t xml:space="preserve"> </w:t>
      </w:r>
      <w:proofErr w:type="spellStart"/>
      <w:r w:rsidRPr="008A1D95">
        <w:rPr>
          <w:sz w:val="28"/>
          <w:szCs w:val="28"/>
        </w:rPr>
        <w:t>Intrinsics</w:t>
      </w:r>
      <w:proofErr w:type="spellEnd"/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.</w:t>
      </w:r>
    </w:p>
    <w:p w14:paraId="66EB50CB" w14:textId="1C9525D5" w:rsidR="00D833E3" w:rsidRDefault="00D833E3" w:rsidP="008A1D95">
      <w:pPr>
        <w:spacing w:after="0"/>
        <w:jc w:val="right"/>
        <w:rPr>
          <w:rFonts w:hint="cs"/>
          <w:b/>
          <w:bCs/>
          <w:sz w:val="28"/>
          <w:szCs w:val="28"/>
          <w:rtl/>
        </w:rPr>
      </w:pPr>
    </w:p>
    <w:p w14:paraId="6C875702" w14:textId="2F044B4E" w:rsidR="00D833E3" w:rsidRDefault="00D833E3" w:rsidP="008A1D95">
      <w:pPr>
        <w:jc w:val="right"/>
        <w:rPr>
          <w:sz w:val="28"/>
          <w:szCs w:val="28"/>
        </w:rPr>
      </w:pPr>
    </w:p>
    <w:p w14:paraId="52C9B0AC" w14:textId="1E8B9F50" w:rsidR="008A1D95" w:rsidRDefault="008A1D95" w:rsidP="008A1D95">
      <w:pPr>
        <w:jc w:val="right"/>
        <w:rPr>
          <w:sz w:val="28"/>
          <w:szCs w:val="28"/>
        </w:rPr>
      </w:pPr>
    </w:p>
    <w:p w14:paraId="6D6B77F5" w14:textId="4EE5DF2D" w:rsidR="008A1D95" w:rsidRDefault="008A1D95" w:rsidP="008A1D95">
      <w:pPr>
        <w:jc w:val="right"/>
        <w:rPr>
          <w:sz w:val="28"/>
          <w:szCs w:val="28"/>
        </w:rPr>
      </w:pPr>
    </w:p>
    <w:p w14:paraId="63AF8DD9" w14:textId="77777777" w:rsidR="008A1D95" w:rsidRDefault="008A1D95" w:rsidP="008A1D95">
      <w:pPr>
        <w:jc w:val="right"/>
        <w:rPr>
          <w:sz w:val="28"/>
          <w:szCs w:val="28"/>
          <w:rtl/>
        </w:rPr>
      </w:pPr>
    </w:p>
    <w:p w14:paraId="1F21CAB6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E6A59A4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MotionIntrinsic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MotionCamIntrinsics</w:t>
      </w:r>
      <w:proofErr w:type="spellEnd"/>
      <w:r w:rsidRPr="00D833E3">
        <w:rPr>
          <w:sz w:val="28"/>
          <w:szCs w:val="28"/>
        </w:rPr>
        <w:t>();</w:t>
      </w:r>
    </w:p>
    <w:p w14:paraId="00FDEB42" w14:textId="5DECB359" w:rsidR="00D833E3" w:rsidRPr="008A1D95" w:rsidRDefault="00D833E3" w:rsidP="008A1D95">
      <w:pPr>
        <w:bidi/>
        <w:spacing w:after="0"/>
        <w:rPr>
          <w:rFonts w:hint="cs"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>מחזיר את ערכי ה</w:t>
      </w:r>
      <w:r w:rsidR="008A1D95">
        <w:rPr>
          <w:sz w:val="28"/>
          <w:szCs w:val="28"/>
        </w:rPr>
        <w:t xml:space="preserve">Intrinsic </w:t>
      </w:r>
      <w:r w:rsidR="008A1D95">
        <w:rPr>
          <w:rFonts w:hint="cs"/>
          <w:sz w:val="28"/>
          <w:szCs w:val="28"/>
          <w:rtl/>
        </w:rPr>
        <w:t xml:space="preserve"> עבור ה</w:t>
      </w:r>
      <w:r w:rsidR="008A1D95">
        <w:rPr>
          <w:rFonts w:hint="cs"/>
          <w:sz w:val="28"/>
          <w:szCs w:val="28"/>
        </w:rPr>
        <w:t>IMU</w:t>
      </w:r>
    </w:p>
    <w:p w14:paraId="2836EE10" w14:textId="0B51BF23" w:rsidR="00D833E3" w:rsidRDefault="00A7633B" w:rsidP="008A1D95">
      <w:pPr>
        <w:spacing w:after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5E57A04C" w14:textId="77777777" w:rsidR="00D833E3" w:rsidRPr="0086103F" w:rsidRDefault="00D833E3" w:rsidP="008A1D95">
      <w:pPr>
        <w:spacing w:after="0"/>
        <w:jc w:val="right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2AD69B3" w14:textId="02D5A040" w:rsidR="00D833E3" w:rsidRPr="008A1D95" w:rsidRDefault="00D833E3" w:rsidP="008A1D95">
      <w:pPr>
        <w:bidi/>
        <w:spacing w:after="0"/>
        <w:rPr>
          <w:rFonts w:hint="cs"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  <w:r w:rsidR="008A1D95">
        <w:rPr>
          <w:rFonts w:hint="cs"/>
          <w:b/>
          <w:bCs/>
          <w:sz w:val="28"/>
          <w:szCs w:val="28"/>
          <w:rtl/>
        </w:rPr>
        <w:t xml:space="preserve"> </w:t>
      </w:r>
      <w:r w:rsidR="008A1D95">
        <w:rPr>
          <w:rFonts w:hint="cs"/>
          <w:sz w:val="28"/>
          <w:szCs w:val="28"/>
          <w:rtl/>
        </w:rPr>
        <w:t xml:space="preserve">המבנה </w:t>
      </w:r>
      <w:proofErr w:type="spellStart"/>
      <w:r w:rsidR="008A1D95">
        <w:rPr>
          <w:rFonts w:hint="cs"/>
          <w:sz w:val="28"/>
          <w:szCs w:val="28"/>
        </w:rPr>
        <w:t>M</w:t>
      </w:r>
      <w:r w:rsidR="008A1D95">
        <w:rPr>
          <w:sz w:val="28"/>
          <w:szCs w:val="28"/>
        </w:rPr>
        <w:t>otionIntrinsics</w:t>
      </w:r>
      <w:proofErr w:type="spellEnd"/>
      <w:r w:rsidR="008A1D95">
        <w:rPr>
          <w:rFonts w:hint="cs"/>
          <w:sz w:val="28"/>
          <w:szCs w:val="28"/>
          <w:rtl/>
        </w:rPr>
        <w:t xml:space="preserve"> :</w:t>
      </w:r>
    </w:p>
    <w:p w14:paraId="5D436F72" w14:textId="255A518A" w:rsidR="008A1D95" w:rsidRPr="008A1D95" w:rsidRDefault="008A1D95" w:rsidP="008A1D95">
      <w:pPr>
        <w:pStyle w:val="HTML"/>
        <w:rPr>
          <w:rFonts w:asciiTheme="minorHAnsi" w:eastAsiaTheme="minorHAnsi" w:hAnsiTheme="minorHAnsi" w:cstheme="minorBidi"/>
          <w:sz w:val="28"/>
          <w:szCs w:val="28"/>
        </w:rPr>
      </w:pP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struct </w:t>
      </w:r>
      <w:proofErr w:type="spellStart"/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MotionIntrinsics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/* \internal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Scale X  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cross axis  </w:t>
      </w:r>
      <w:r>
        <w:rPr>
          <w:rFonts w:asciiTheme="minorHAnsi" w:eastAsiaTheme="minorHAnsi" w:hAnsiTheme="minorHAnsi" w:cstheme="minorBidi"/>
          <w:sz w:val="28"/>
          <w:szCs w:val="28"/>
        </w:rPr>
        <w:t xml:space="preserve">, 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>cross axis</w:t>
      </w:r>
      <w:r>
        <w:rPr>
          <w:rFonts w:asciiTheme="minorHAnsi" w:eastAsiaTheme="minorHAnsi" w:hAnsiTheme="minorHAnsi" w:cstheme="minorBidi"/>
          <w:sz w:val="28"/>
          <w:szCs w:val="28"/>
        </w:rPr>
        <w:t xml:space="preserve"> 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Bias X \n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cross axis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Scale Y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cross axis  Bias Y \n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* cross axis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cross axis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Scale Z  </w:t>
      </w:r>
      <w:r>
        <w:rPr>
          <w:rFonts w:asciiTheme="minorHAnsi" w:eastAsiaTheme="minorHAnsi" w:hAnsiTheme="minorHAnsi" w:cstheme="minorBidi"/>
          <w:sz w:val="28"/>
          <w:szCs w:val="28"/>
        </w:rPr>
        <w:t>,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t xml:space="preserve">   Bias Z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data[3][4];          /**&lt; Interpret data array value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noise_variances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[3];  /**&lt; Variance of noise for X, Y, and Z axi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</w:t>
      </w:r>
      <w:proofErr w:type="spellStart"/>
      <w:r w:rsidRPr="008A1D95">
        <w:rPr>
          <w:rFonts w:asciiTheme="minorHAnsi" w:eastAsiaTheme="minorHAnsi" w:hAnsiTheme="minorHAnsi" w:cstheme="minorBidi"/>
          <w:sz w:val="28"/>
          <w:szCs w:val="28"/>
        </w:rPr>
        <w:t>bias_variances</w:t>
      </w:r>
      <w:proofErr w:type="spellEnd"/>
      <w:r w:rsidRPr="008A1D95">
        <w:rPr>
          <w:rFonts w:asciiTheme="minorHAnsi" w:eastAsiaTheme="minorHAnsi" w:hAnsiTheme="minorHAnsi" w:cstheme="minorBidi"/>
          <w:sz w:val="28"/>
          <w:szCs w:val="28"/>
        </w:rPr>
        <w:t>[3];   /**&lt; Variance of bias for X, Y, and Z axis */</w:t>
      </w:r>
      <w:r w:rsidRPr="008A1D95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63A7D9CA" w14:textId="77777777" w:rsidR="008A1D95" w:rsidRDefault="008A1D95" w:rsidP="008A1D95">
      <w:pPr>
        <w:spacing w:after="0"/>
        <w:jc w:val="right"/>
        <w:rPr>
          <w:b/>
          <w:bCs/>
          <w:sz w:val="28"/>
          <w:szCs w:val="28"/>
          <w:rtl/>
        </w:rPr>
      </w:pPr>
    </w:p>
    <w:p w14:paraId="31BCD158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33B7E43A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Extrinsic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Extrinsics</w:t>
      </w:r>
      <w:proofErr w:type="spellEnd"/>
      <w:r w:rsidRPr="00D833E3">
        <w:rPr>
          <w:sz w:val="28"/>
          <w:szCs w:val="28"/>
        </w:rPr>
        <w:t xml:space="preserve">(RealSense::Stream </w:t>
      </w:r>
      <w:proofErr w:type="spellStart"/>
      <w:r w:rsidRPr="00D833E3">
        <w:rPr>
          <w:sz w:val="28"/>
          <w:szCs w:val="28"/>
        </w:rPr>
        <w:t>from_stream</w:t>
      </w:r>
      <w:proofErr w:type="spellEnd"/>
      <w:r w:rsidRPr="00D833E3">
        <w:rPr>
          <w:sz w:val="28"/>
          <w:szCs w:val="28"/>
        </w:rPr>
        <w:t xml:space="preserve">, RealSense::Stream </w:t>
      </w:r>
      <w:proofErr w:type="spellStart"/>
      <w:r w:rsidRPr="00D833E3">
        <w:rPr>
          <w:sz w:val="28"/>
          <w:szCs w:val="28"/>
        </w:rPr>
        <w:t>to_stream</w:t>
      </w:r>
      <w:proofErr w:type="spellEnd"/>
      <w:r w:rsidRPr="00D833E3">
        <w:rPr>
          <w:sz w:val="28"/>
          <w:szCs w:val="28"/>
        </w:rPr>
        <w:t>);</w:t>
      </w:r>
    </w:p>
    <w:p w14:paraId="30BB54F2" w14:textId="0FD0DF15" w:rsidR="00D833E3" w:rsidRPr="008A1D95" w:rsidRDefault="00D833E3" w:rsidP="008A1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/>
        <w:spacing w:after="0" w:line="240" w:lineRule="auto"/>
        <w:rPr>
          <w:rFonts w:hint="cs"/>
          <w:sz w:val="28"/>
          <w:szCs w:val="28"/>
          <w:rtl/>
        </w:rPr>
      </w:pPr>
      <w:r w:rsidRPr="008A1D95">
        <w:rPr>
          <w:b/>
          <w:bCs/>
          <w:sz w:val="28"/>
          <w:szCs w:val="28"/>
          <w:rtl/>
        </w:rPr>
        <w:t>תיאור הפונקציה:</w:t>
      </w:r>
      <w:r w:rsidR="008A1D95">
        <w:rPr>
          <w:rFonts w:hint="cs"/>
          <w:sz w:val="28"/>
          <w:szCs w:val="28"/>
          <w:rtl/>
        </w:rPr>
        <w:t xml:space="preserve"> מחזיר את מטריצת ההמרה בין 2 ה</w:t>
      </w:r>
      <w:r w:rsidR="008A1D95">
        <w:rPr>
          <w:sz w:val="28"/>
          <w:szCs w:val="28"/>
        </w:rPr>
        <w:t>stream</w:t>
      </w:r>
      <w:r w:rsidR="008A1D95">
        <w:rPr>
          <w:rFonts w:hint="cs"/>
          <w:sz w:val="28"/>
          <w:szCs w:val="28"/>
          <w:rtl/>
        </w:rPr>
        <w:t>ים הרצויים</w:t>
      </w:r>
    </w:p>
    <w:p w14:paraId="1DB69385" w14:textId="5971892F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14:paraId="19B8042B" w14:textId="08751675" w:rsidR="00A7633B" w:rsidRPr="00A7633B" w:rsidRDefault="00A7633B" w:rsidP="00A7633B">
      <w:pPr>
        <w:bidi/>
        <w:spacing w:after="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איזה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 xml:space="preserve"> לאיזה </w:t>
      </w:r>
      <w:r>
        <w:rPr>
          <w:sz w:val="28"/>
          <w:szCs w:val="28"/>
        </w:rPr>
        <w:t>stream</w:t>
      </w:r>
      <w:r>
        <w:rPr>
          <w:rFonts w:hint="cs"/>
          <w:sz w:val="28"/>
          <w:szCs w:val="28"/>
          <w:rtl/>
        </w:rPr>
        <w:t xml:space="preserve"> אנחנו רוצים את הטרנספורמציה</w:t>
      </w:r>
    </w:p>
    <w:p w14:paraId="1B61732F" w14:textId="77777777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AAB3825" w14:textId="77777777" w:rsidR="00A7633B" w:rsidRPr="00A7633B" w:rsidRDefault="00A7633B" w:rsidP="00A7633B">
      <w:pPr>
        <w:pStyle w:val="HTML"/>
        <w:rPr>
          <w:rFonts w:asciiTheme="minorHAnsi" w:eastAsiaTheme="minorHAnsi" w:hAnsiTheme="minorHAnsi" w:cstheme="minorBidi"/>
          <w:sz w:val="28"/>
          <w:szCs w:val="28"/>
        </w:rPr>
      </w:pPr>
      <w:r w:rsidRPr="00A7633B">
        <w:rPr>
          <w:rFonts w:asciiTheme="minorHAnsi" w:eastAsiaTheme="minorHAnsi" w:hAnsiTheme="minorHAnsi" w:cstheme="minorBidi"/>
          <w:sz w:val="28"/>
          <w:szCs w:val="28"/>
        </w:rPr>
        <w:t xml:space="preserve">/** \brief Cross-stream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extrinsics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: encode the topology describing how the different devices are connected.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struct </w:t>
      </w:r>
      <w:proofErr w:type="spellStart"/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Extrinsics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rotation[9];    /**&lt; Column-major 3x3 rotation matrix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float translation[3]; /**&lt; Three-element translation vector, in meters */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288C4029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178429E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741D1537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63D22860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5E5913D5" w14:textId="69E8D066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</w:p>
    <w:p w14:paraId="238FB8BD" w14:textId="5BAF02C6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</w:p>
    <w:p w14:paraId="640A5725" w14:textId="77777777" w:rsidR="00A7633B" w:rsidRDefault="00A7633B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22C33A8B" w14:textId="1063C3BE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lastRenderedPageBreak/>
        <w:t>Camera::</w:t>
      </w:r>
      <w:proofErr w:type="spellStart"/>
      <w:r w:rsidRPr="00D833E3">
        <w:rPr>
          <w:sz w:val="28"/>
          <w:szCs w:val="28"/>
        </w:rPr>
        <w:t>EulerAngles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EulerAngels</w:t>
      </w:r>
      <w:proofErr w:type="spellEnd"/>
      <w:r w:rsidRPr="00D833E3">
        <w:rPr>
          <w:sz w:val="28"/>
          <w:szCs w:val="28"/>
        </w:rPr>
        <w:t>();</w:t>
      </w:r>
    </w:p>
    <w:p w14:paraId="36A9AFA1" w14:textId="512449C9" w:rsidR="00D833E3" w:rsidRPr="00A7633B" w:rsidRDefault="00D833E3" w:rsidP="008A1D95">
      <w:pPr>
        <w:bidi/>
        <w:spacing w:after="0"/>
        <w:rPr>
          <w:rFonts w:hint="cs"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  <w:r w:rsidR="00A7633B">
        <w:rPr>
          <w:rFonts w:hint="cs"/>
          <w:b/>
          <w:bCs/>
          <w:sz w:val="28"/>
          <w:szCs w:val="28"/>
          <w:rtl/>
        </w:rPr>
        <w:t xml:space="preserve"> </w:t>
      </w:r>
      <w:r w:rsidR="00A7633B">
        <w:rPr>
          <w:rFonts w:hint="cs"/>
          <w:sz w:val="28"/>
          <w:szCs w:val="28"/>
          <w:rtl/>
        </w:rPr>
        <w:t xml:space="preserve">מוציא את </w:t>
      </w:r>
      <w:proofErr w:type="spellStart"/>
      <w:r w:rsidR="00A7633B">
        <w:rPr>
          <w:rFonts w:hint="cs"/>
          <w:sz w:val="28"/>
          <w:szCs w:val="28"/>
          <w:rtl/>
        </w:rPr>
        <w:t>זויות</w:t>
      </w:r>
      <w:proofErr w:type="spellEnd"/>
      <w:r w:rsidR="00A7633B">
        <w:rPr>
          <w:rFonts w:hint="cs"/>
          <w:sz w:val="28"/>
          <w:szCs w:val="28"/>
          <w:rtl/>
        </w:rPr>
        <w:t xml:space="preserve"> </w:t>
      </w:r>
      <w:proofErr w:type="spellStart"/>
      <w:r w:rsidR="00A7633B">
        <w:rPr>
          <w:rFonts w:hint="cs"/>
          <w:sz w:val="28"/>
          <w:szCs w:val="28"/>
          <w:rtl/>
        </w:rPr>
        <w:t>האוילר</w:t>
      </w:r>
      <w:proofErr w:type="spellEnd"/>
      <w:r w:rsidR="00A7633B">
        <w:rPr>
          <w:rFonts w:hint="cs"/>
          <w:sz w:val="28"/>
          <w:szCs w:val="28"/>
          <w:rtl/>
        </w:rPr>
        <w:t xml:space="preserve"> מה</w:t>
      </w:r>
      <w:r w:rsidR="00A7633B">
        <w:rPr>
          <w:sz w:val="28"/>
          <w:szCs w:val="28"/>
        </w:rPr>
        <w:t>gyro</w:t>
      </w:r>
      <w:r w:rsidR="00A7633B">
        <w:rPr>
          <w:rFonts w:hint="cs"/>
          <w:sz w:val="28"/>
          <w:szCs w:val="28"/>
          <w:rtl/>
        </w:rPr>
        <w:t xml:space="preserve"> </w:t>
      </w:r>
    </w:p>
    <w:p w14:paraId="26C371C1" w14:textId="73A8B6E0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32EFD0C8" w14:textId="77777777" w:rsidR="00D833E3" w:rsidRPr="0086103F" w:rsidRDefault="00D833E3" w:rsidP="008A1D95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35295010" w14:textId="782F94EF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754F694" w14:textId="77777777" w:rsidR="00A7633B" w:rsidRPr="00A7633B" w:rsidRDefault="00A7633B" w:rsidP="00A7633B">
      <w:pPr>
        <w:pStyle w:val="HTML"/>
        <w:rPr>
          <w:rFonts w:asciiTheme="minorHAnsi" w:eastAsiaTheme="minorHAnsi" w:hAnsiTheme="minorHAnsi" w:cstheme="minorBidi"/>
          <w:sz w:val="28"/>
          <w:szCs w:val="28"/>
        </w:rPr>
      </w:pPr>
      <w:r w:rsidRPr="00A7633B">
        <w:rPr>
          <w:rFonts w:asciiTheme="minorHAnsi" w:eastAsiaTheme="minorHAnsi" w:hAnsiTheme="minorHAnsi" w:cstheme="minorBidi"/>
          <w:sz w:val="28"/>
          <w:szCs w:val="28"/>
        </w:rPr>
        <w:t xml:space="preserve">struct </w:t>
      </w:r>
      <w:proofErr w:type="spellStart"/>
      <w:r w:rsidRPr="00A7633B">
        <w:rPr>
          <w:rFonts w:asciiTheme="minorHAnsi" w:eastAsiaTheme="minorHAnsi" w:hAnsiTheme="minorHAnsi" w:cstheme="minorBidi"/>
          <w:b/>
          <w:bCs/>
          <w:sz w:val="28"/>
          <w:szCs w:val="28"/>
        </w:rPr>
        <w:t>EulerAngles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x_pitch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y_yaw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z_roll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int64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host_ts_ms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 xml:space="preserve">    real64 </w:t>
      </w:r>
      <w:proofErr w:type="spellStart"/>
      <w:r w:rsidRPr="00A7633B">
        <w:rPr>
          <w:rFonts w:asciiTheme="minorHAnsi" w:eastAsiaTheme="minorHAnsi" w:hAnsiTheme="minorHAnsi" w:cstheme="minorBidi"/>
          <w:sz w:val="28"/>
          <w:szCs w:val="28"/>
        </w:rPr>
        <w:t>camera_ts_ms</w:t>
      </w:r>
      <w:proofErr w:type="spellEnd"/>
      <w:r w:rsidRPr="00A7633B">
        <w:rPr>
          <w:rFonts w:asciiTheme="minorHAnsi" w:eastAsiaTheme="minorHAnsi" w:hAnsiTheme="minorHAnsi" w:cstheme="minorBidi"/>
          <w:sz w:val="28"/>
          <w:szCs w:val="28"/>
        </w:rPr>
        <w:t>;</w:t>
      </w:r>
      <w:r w:rsidRPr="00A7633B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54718AC3" w14:textId="77777777" w:rsidR="00A7633B" w:rsidRPr="00A7633B" w:rsidRDefault="00A7633B" w:rsidP="00A7633B">
      <w:pPr>
        <w:bidi/>
        <w:spacing w:after="0"/>
        <w:rPr>
          <w:rFonts w:hint="cs"/>
          <w:sz w:val="28"/>
          <w:szCs w:val="28"/>
          <w:rtl/>
        </w:rPr>
      </w:pPr>
    </w:p>
    <w:p w14:paraId="0CF153A0" w14:textId="77777777" w:rsid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</w:p>
    <w:p w14:paraId="2121E47D" w14:textId="77777777" w:rsidR="00D833E3" w:rsidRPr="00D833E3" w:rsidRDefault="00D833E3" w:rsidP="00D833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  <w:rtl/>
        </w:rPr>
      </w:pPr>
      <w:r w:rsidRPr="00D833E3">
        <w:rPr>
          <w:sz w:val="28"/>
          <w:szCs w:val="28"/>
        </w:rPr>
        <w:t>Camera::</w:t>
      </w:r>
      <w:proofErr w:type="spellStart"/>
      <w:r w:rsidRPr="00D833E3">
        <w:rPr>
          <w:sz w:val="28"/>
          <w:szCs w:val="28"/>
        </w:rPr>
        <w:t>AccelData</w:t>
      </w:r>
      <w:proofErr w:type="spellEnd"/>
      <w:r w:rsidRPr="00D833E3">
        <w:rPr>
          <w:sz w:val="28"/>
          <w:szCs w:val="28"/>
        </w:rPr>
        <w:t xml:space="preserve"> </w:t>
      </w:r>
      <w:proofErr w:type="spellStart"/>
      <w:r w:rsidRPr="00D833E3">
        <w:rPr>
          <w:sz w:val="28"/>
          <w:szCs w:val="28"/>
        </w:rPr>
        <w:t>getAccelData</w:t>
      </w:r>
      <w:proofErr w:type="spellEnd"/>
      <w:r w:rsidRPr="00D833E3">
        <w:rPr>
          <w:sz w:val="28"/>
          <w:szCs w:val="28"/>
        </w:rPr>
        <w:t>();</w:t>
      </w:r>
    </w:p>
    <w:p w14:paraId="2C474E34" w14:textId="66702FBC" w:rsidR="00D833E3" w:rsidRPr="00A7633B" w:rsidRDefault="00D833E3" w:rsidP="008A1D95">
      <w:pPr>
        <w:bidi/>
        <w:spacing w:after="0"/>
        <w:rPr>
          <w:sz w:val="28"/>
          <w:szCs w:val="28"/>
        </w:rPr>
      </w:pPr>
      <w:r>
        <w:rPr>
          <w:b/>
          <w:bCs/>
          <w:sz w:val="28"/>
          <w:szCs w:val="28"/>
          <w:rtl/>
        </w:rPr>
        <w:t>תיאור הפונקציה:</w:t>
      </w:r>
      <w:r w:rsidR="00A7633B">
        <w:rPr>
          <w:rFonts w:hint="cs"/>
          <w:b/>
          <w:bCs/>
          <w:sz w:val="28"/>
          <w:szCs w:val="28"/>
          <w:rtl/>
        </w:rPr>
        <w:t xml:space="preserve"> </w:t>
      </w:r>
      <w:r w:rsidR="00A7633B">
        <w:rPr>
          <w:rFonts w:hint="cs"/>
          <w:sz w:val="28"/>
          <w:szCs w:val="28"/>
          <w:rtl/>
        </w:rPr>
        <w:t>מוציא את</w:t>
      </w:r>
      <w:r w:rsidR="00F7624A">
        <w:rPr>
          <w:rFonts w:hint="cs"/>
          <w:sz w:val="28"/>
          <w:szCs w:val="28"/>
          <w:rtl/>
        </w:rPr>
        <w:t xml:space="preserve"> הנתונים מה</w:t>
      </w:r>
      <w:r w:rsidR="00F7624A">
        <w:rPr>
          <w:sz w:val="28"/>
          <w:szCs w:val="28"/>
        </w:rPr>
        <w:t>accelerator</w:t>
      </w:r>
    </w:p>
    <w:p w14:paraId="468FDC9C" w14:textId="2A7CA850" w:rsidR="00D833E3" w:rsidRDefault="00A7633B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</w:t>
      </w:r>
      <w:r w:rsidR="00D833E3">
        <w:rPr>
          <w:b/>
          <w:bCs/>
          <w:sz w:val="28"/>
          <w:szCs w:val="28"/>
          <w:rtl/>
        </w:rPr>
        <w:t>רמטרים:</w:t>
      </w:r>
    </w:p>
    <w:p w14:paraId="180F1D99" w14:textId="77777777" w:rsidR="00D833E3" w:rsidRPr="0086103F" w:rsidRDefault="00D833E3" w:rsidP="008A1D95">
      <w:pPr>
        <w:bidi/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16EF30A7" w14:textId="78E41CA8" w:rsidR="00D833E3" w:rsidRDefault="00D833E3" w:rsidP="008A1D95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52F0C91" w14:textId="77777777" w:rsidR="00F7624A" w:rsidRPr="00F7624A" w:rsidRDefault="00F7624A" w:rsidP="00F7624A">
      <w:pPr>
        <w:pStyle w:val="HTML"/>
        <w:rPr>
          <w:rFonts w:asciiTheme="minorHAnsi" w:eastAsiaTheme="minorHAnsi" w:hAnsiTheme="minorHAnsi" w:cstheme="minorBidi"/>
          <w:sz w:val="28"/>
          <w:szCs w:val="28"/>
        </w:rPr>
      </w:pPr>
      <w:r w:rsidRPr="00F7624A">
        <w:rPr>
          <w:rFonts w:asciiTheme="minorHAnsi" w:eastAsiaTheme="minorHAnsi" w:hAnsiTheme="minorHAnsi" w:cstheme="minorBidi"/>
          <w:sz w:val="28"/>
          <w:szCs w:val="28"/>
        </w:rPr>
        <w:t xml:space="preserve">struct </w:t>
      </w:r>
      <w:proofErr w:type="spellStart"/>
      <w:r w:rsidRPr="00F7624A">
        <w:rPr>
          <w:rFonts w:asciiTheme="minorHAnsi" w:eastAsiaTheme="minorHAnsi" w:hAnsiTheme="minorHAnsi" w:cstheme="minorBidi"/>
          <w:b/>
          <w:bCs/>
          <w:sz w:val="28"/>
          <w:szCs w:val="28"/>
        </w:rPr>
        <w:t>AccelData</w:t>
      </w:r>
      <w:proofErr w:type="spellEnd"/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>{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x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y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32 z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int64 </w:t>
      </w:r>
      <w:proofErr w:type="spellStart"/>
      <w:r w:rsidRPr="00F7624A">
        <w:rPr>
          <w:rFonts w:asciiTheme="minorHAnsi" w:eastAsiaTheme="minorHAnsi" w:hAnsiTheme="minorHAnsi" w:cstheme="minorBidi"/>
          <w:sz w:val="28"/>
          <w:szCs w:val="28"/>
        </w:rPr>
        <w:t>host_ts_ms</w:t>
      </w:r>
      <w:proofErr w:type="spellEnd"/>
      <w:r w:rsidRPr="00F7624A">
        <w:rPr>
          <w:rFonts w:asciiTheme="minorHAnsi" w:eastAsiaTheme="minorHAnsi" w:hAnsiTheme="minorHAnsi" w:cstheme="minorBidi"/>
          <w:sz w:val="28"/>
          <w:szCs w:val="28"/>
        </w:rPr>
        <w:t>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 xml:space="preserve">    real64 </w:t>
      </w:r>
      <w:proofErr w:type="spellStart"/>
      <w:r w:rsidRPr="00F7624A">
        <w:rPr>
          <w:rFonts w:asciiTheme="minorHAnsi" w:eastAsiaTheme="minorHAnsi" w:hAnsiTheme="minorHAnsi" w:cstheme="minorBidi"/>
          <w:sz w:val="28"/>
          <w:szCs w:val="28"/>
        </w:rPr>
        <w:t>camera_ts_ms</w:t>
      </w:r>
      <w:proofErr w:type="spellEnd"/>
      <w:r w:rsidRPr="00F7624A">
        <w:rPr>
          <w:rFonts w:asciiTheme="minorHAnsi" w:eastAsiaTheme="minorHAnsi" w:hAnsiTheme="minorHAnsi" w:cstheme="minorBidi"/>
          <w:sz w:val="28"/>
          <w:szCs w:val="28"/>
        </w:rPr>
        <w:t>;</w:t>
      </w:r>
      <w:r w:rsidRPr="00F7624A">
        <w:rPr>
          <w:rFonts w:asciiTheme="minorHAnsi" w:eastAsiaTheme="minorHAnsi" w:hAnsiTheme="minorHAnsi" w:cstheme="minorBidi"/>
          <w:sz w:val="28"/>
          <w:szCs w:val="28"/>
        </w:rPr>
        <w:br/>
        <w:t>};</w:t>
      </w:r>
    </w:p>
    <w:p w14:paraId="622C3F4E" w14:textId="77777777" w:rsidR="00F7624A" w:rsidRPr="00F7624A" w:rsidRDefault="00F7624A" w:rsidP="00F7624A">
      <w:pPr>
        <w:bidi/>
        <w:spacing w:after="0"/>
        <w:rPr>
          <w:rFonts w:hint="cs"/>
          <w:b/>
          <w:bCs/>
          <w:sz w:val="28"/>
          <w:szCs w:val="28"/>
          <w:rtl/>
        </w:rPr>
      </w:pPr>
    </w:p>
    <w:p w14:paraId="0A22BF63" w14:textId="7214FECC" w:rsidR="00A7423C" w:rsidRDefault="00A7423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7FBD0A" w14:textId="0183F5E3" w:rsidR="00A7423C" w:rsidRDefault="00A7423C" w:rsidP="001E6539">
      <w:pPr>
        <w:bidi/>
        <w:spacing w:after="0"/>
        <w:rPr>
          <w:rFonts w:hint="cs"/>
          <w:b/>
          <w:bCs/>
          <w:sz w:val="28"/>
          <w:szCs w:val="28"/>
          <w:u w:val="single"/>
          <w:rtl/>
        </w:rPr>
      </w:pPr>
    </w:p>
    <w:p w14:paraId="3E7CC35B" w14:textId="63DCD69D" w:rsidR="00A7423C" w:rsidRDefault="00A7423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222385" w14:textId="7AB98106" w:rsidR="0019785C" w:rsidRDefault="0019785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997CFF8" w14:textId="101242A0" w:rsidR="0019785C" w:rsidRDefault="0019785C" w:rsidP="001E653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792AC53" w14:textId="40E9A8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EF0E5E6" w14:textId="5AB08E6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25319AC" w14:textId="090CADA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66FD004" w14:textId="4A8C013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816A989" w14:textId="1872ECD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F41E77" w14:textId="2F417D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E772DF2" w14:textId="3D2A96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5DA853B" w14:textId="4B35FEE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80AEEB" w14:textId="70C366C1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349DDD9" w14:textId="13D0785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FA494E4" w14:textId="27F0C4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A9CE1CF" w14:textId="4F8FB4EA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71C525E" w14:textId="7490C66C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191B1C" w14:textId="6B32075E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9518746" w14:textId="47BF78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7C9C89" w14:textId="228DF58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1234DC" w14:textId="4482A175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8CE8F" w14:textId="7777777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56395E" w14:textId="2DDA884E" w:rsidR="00A7423C" w:rsidRPr="0019785C" w:rsidRDefault="00A7423C" w:rsidP="00A7423C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ממשק מנוע:</w:t>
      </w:r>
    </w:p>
    <w:p w14:paraId="05168A87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</w:rPr>
        <w:t>Arduino</w:t>
      </w:r>
    </w:p>
    <w:p w14:paraId="4CCD202E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745854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7BC0297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</w:t>
      </w:r>
      <w:r w:rsidRPr="0019785C">
        <w:rPr>
          <w:rFonts w:ascii="Arial" w:hAnsi="Arial" w:cs="Arial"/>
          <w:sz w:val="28"/>
          <w:szCs w:val="28"/>
          <w:rtl/>
        </w:rPr>
        <w:t xml:space="preserve"> היא מחלקה היורשת מהמחלקה האבסטרקטית </w:t>
      </w:r>
      <w:proofErr w:type="spellStart"/>
      <w:r w:rsidRPr="0019785C">
        <w:rPr>
          <w:rFonts w:ascii="Arial" w:hAnsi="Arial" w:cs="Arial"/>
          <w:sz w:val="28"/>
          <w:szCs w:val="28"/>
        </w:rPr>
        <w:t>MotorAPI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מחלקה המגדירה את פונקציות הממשק הדרושות  (למקרה של שינוי עתידי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מ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>)</w:t>
      </w:r>
    </w:p>
    <w:p w14:paraId="40AB3976" w14:textId="03C82AE7" w:rsidR="0019785C" w:rsidRPr="0019785C" w:rsidRDefault="007943FE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מחלקה מכילה בתוכה פונקציות ממשק עבור כל הרכיבים המחוברים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המנוע וההיגוי</w:t>
      </w:r>
    </w:p>
    <w:p w14:paraId="09D9E2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6C83F3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פרמטרים עבור המחלקה:</w:t>
      </w:r>
    </w:p>
    <w:p w14:paraId="4B2E9FD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 xml:space="preserve">speed </w:t>
      </w:r>
      <w:r w:rsidRPr="0019785C">
        <w:rPr>
          <w:rFonts w:ascii="Arial" w:hAnsi="Arial" w:cs="Arial"/>
          <w:sz w:val="28"/>
          <w:szCs w:val="28"/>
          <w:rtl/>
        </w:rPr>
        <w:t xml:space="preserve">: מהירו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נינתנ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במספר שלם חסר יחידות הנע בין </w:t>
      </w:r>
      <w:r w:rsidRPr="0019785C">
        <w:rPr>
          <w:rFonts w:ascii="Arial" w:hAnsi="Arial" w:cs="Arial"/>
          <w:sz w:val="28"/>
          <w:szCs w:val="28"/>
        </w:rPr>
        <w:t>[-30,30]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</w:p>
    <w:p w14:paraId="56B5BF2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ספר זה מייצג את הערך הנשלח אל ה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של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, כאשר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  <w:proofErr w:type="spellStart"/>
      <w:r w:rsidRPr="0019785C">
        <w:rPr>
          <w:rFonts w:ascii="Arial" w:hAnsi="Arial" w:cs="Arial"/>
          <w:sz w:val="28"/>
          <w:szCs w:val="28"/>
        </w:rPr>
        <w:t>pwm</w:t>
      </w:r>
      <w:proofErr w:type="spellEnd"/>
      <w:r w:rsidRPr="0019785C">
        <w:rPr>
          <w:rFonts w:ascii="Arial" w:hAnsi="Arial" w:cs="Arial"/>
          <w:sz w:val="28"/>
          <w:szCs w:val="28"/>
        </w:rPr>
        <w:t>=90</w:t>
      </w:r>
      <w:r w:rsidRPr="0019785C">
        <w:rPr>
          <w:rFonts w:ascii="Arial" w:hAnsi="Arial" w:cs="Arial"/>
          <w:sz w:val="28"/>
          <w:szCs w:val="28"/>
          <w:rtl/>
        </w:rPr>
        <w:t xml:space="preserve"> הוא האפס מבחינת מהירות (ומשמש גם להדלקת המנוע) והמספר הממשי שנשלח הוא </w:t>
      </w:r>
      <w:r w:rsidRPr="0019785C">
        <w:rPr>
          <w:rFonts w:ascii="Arial" w:hAnsi="Arial" w:cs="Arial"/>
          <w:sz w:val="28"/>
          <w:szCs w:val="28"/>
        </w:rPr>
        <w:t>90+speed</w:t>
      </w:r>
    </w:p>
    <w:p w14:paraId="1574590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ngle</w:t>
      </w:r>
      <w:r w:rsidRPr="0019785C">
        <w:rPr>
          <w:rFonts w:ascii="Arial" w:hAnsi="Arial" w:cs="Arial"/>
          <w:sz w:val="28"/>
          <w:szCs w:val="28"/>
          <w:rtl/>
        </w:rPr>
        <w:t xml:space="preserve"> :</w:t>
      </w:r>
      <w:r w:rsidRPr="0019785C">
        <w:rPr>
          <w:rFonts w:ascii="Arial" w:hAnsi="Arial" w:cs="Arial"/>
          <w:sz w:val="28"/>
          <w:szCs w:val="28"/>
        </w:rPr>
        <w:t xml:space="preserve">  </w:t>
      </w:r>
      <w:r w:rsidRPr="0019785C">
        <w:rPr>
          <w:rFonts w:ascii="Arial" w:hAnsi="Arial" w:cs="Arial"/>
          <w:sz w:val="28"/>
          <w:szCs w:val="28"/>
          <w:rtl/>
        </w:rPr>
        <w:t xml:space="preserve"> הזווית נשלחת במעלות , הערכים האפשריים </w:t>
      </w:r>
      <w:r w:rsidRPr="0019785C">
        <w:rPr>
          <w:rFonts w:ascii="Arial" w:hAnsi="Arial" w:cs="Arial"/>
          <w:sz w:val="28"/>
          <w:szCs w:val="28"/>
        </w:rPr>
        <w:t>[30,150]</w:t>
      </w:r>
      <w:r w:rsidRPr="0019785C">
        <w:rPr>
          <w:rFonts w:ascii="Arial" w:hAnsi="Arial" w:cs="Arial"/>
          <w:sz w:val="28"/>
          <w:szCs w:val="28"/>
          <w:rtl/>
        </w:rPr>
        <w:t>, זווית של 90 מייצגת גלגלים ישרים</w:t>
      </w:r>
    </w:p>
    <w:p w14:paraId="2B871032" w14:textId="31229AE3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8FE8788" w14:textId="2AE7E6F0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סריאל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1D93404F" w14:textId="66BF8458" w:rsidR="0019785C" w:rsidRPr="0019785C" w:rsidRDefault="0019785C" w:rsidP="0019785C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</w:t>
      </w:r>
      <w:proofErr w:type="spellStart"/>
      <w:r w:rsidRPr="0019785C">
        <w:rPr>
          <w:rFonts w:ascii="Arial" w:hAnsi="Arial" w:cs="Arial"/>
          <w:sz w:val="28"/>
          <w:szCs w:val="28"/>
        </w:rPr>
        <w:t>chmod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777 /dev/ttyUSB0"</w:t>
      </w:r>
    </w:p>
    <w:p w14:paraId="778514A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776E16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36B1FAD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64F1F74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bool Arduino::connect()</w:t>
      </w:r>
    </w:p>
    <w:p w14:paraId="31A951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47A14C1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1F018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פונקציה מתחברת לתקשור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סיראלי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אל מול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לממשק.</w:t>
      </w:r>
    </w:p>
    <w:p w14:paraId="42E87E54" w14:textId="0302498C" w:rsidR="007943FE" w:rsidRPr="0019785C" w:rsidRDefault="0019785C" w:rsidP="0019785C">
      <w:pPr>
        <w:tabs>
          <w:tab w:val="left" w:pos="2546"/>
        </w:tabs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ab/>
      </w:r>
    </w:p>
    <w:p w14:paraId="6C432D3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lastRenderedPageBreak/>
        <w:t>פרמטרים:</w:t>
      </w:r>
    </w:p>
    <w:p w14:paraId="682A628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3D11F2A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4972AA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64BA8F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צביע לממשק.</w:t>
      </w:r>
    </w:p>
    <w:p w14:paraId="7F9E38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F3942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287B92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BD6889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0432C5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C0939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8E48F2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354B0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2FFFB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16974D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</w:t>
      </w:r>
      <w:proofErr w:type="spellStart"/>
      <w:r w:rsidRPr="0019785C">
        <w:rPr>
          <w:rFonts w:ascii="Arial" w:hAnsi="Arial" w:cs="Arial"/>
          <w:sz w:val="28"/>
          <w:szCs w:val="28"/>
        </w:rPr>
        <w:t>getAngle</w:t>
      </w:r>
      <w:proofErr w:type="spellEnd"/>
      <w:r w:rsidRPr="0019785C">
        <w:rPr>
          <w:rFonts w:ascii="Arial" w:hAnsi="Arial" w:cs="Arial"/>
          <w:sz w:val="28"/>
          <w:szCs w:val="28"/>
        </w:rPr>
        <w:t>()</w:t>
      </w:r>
    </w:p>
    <w:p w14:paraId="05B3A37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792B36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31F9E9A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ה את הזווית הנוכחית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5B84D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31C00E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345AAB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15837E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0A8B79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397FAD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זווית הנוכחית.</w:t>
      </w:r>
    </w:p>
    <w:p w14:paraId="487FD66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B516A16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</w:t>
      </w:r>
      <w:proofErr w:type="spellStart"/>
      <w:r w:rsidRPr="0019785C">
        <w:rPr>
          <w:rFonts w:ascii="Arial" w:hAnsi="Arial" w:cs="Arial"/>
          <w:sz w:val="28"/>
          <w:szCs w:val="28"/>
        </w:rPr>
        <w:t>getSpeed</w:t>
      </w:r>
      <w:proofErr w:type="spellEnd"/>
      <w:r w:rsidRPr="0019785C">
        <w:rPr>
          <w:rFonts w:ascii="Arial" w:hAnsi="Arial" w:cs="Arial"/>
          <w:sz w:val="28"/>
          <w:szCs w:val="28"/>
        </w:rPr>
        <w:t>()</w:t>
      </w:r>
    </w:p>
    <w:p w14:paraId="2D5FB61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BD88F8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E080B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מחזירה את המהירות הנוכחית ביחידות 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25A2DB2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BF2EE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87740C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61FD5C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FCDA44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F24ADC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מהירות הנוכחית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נוכחית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>.</w:t>
      </w:r>
    </w:p>
    <w:p w14:paraId="5D2BB80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3A781EF1" w14:textId="691D9547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2EF4B88F" w14:textId="7D5911C6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D0BD23D" w14:textId="298D4AFF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2C82F480" w14:textId="36EAA080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21C2BB6" w14:textId="6DC5BD75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021143" w14:textId="285D169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637DA13" w14:textId="77B5C81E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3CB101A" w14:textId="703569D1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C2975DB" w14:textId="6D9B2102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734E2A62" w14:textId="18BCD7B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FACEA97" w14:textId="47B06B89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1A47F3" w14:textId="494725A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97CFCA5" w14:textId="5AF51284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06D44439" w14:textId="1849F24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7DFA69D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47E90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drive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</w:rPr>
        <w:t>, 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3AC2A2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F2517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הגלגלים וגורמת לו לנסוע במהירות והזווית הנתונות עד לפקודה חדשה</w:t>
      </w:r>
    </w:p>
    <w:p w14:paraId="062B3DF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F5AF8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35BDD1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363D3E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66A4E5B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F0C82FA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7E099C3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1B9E8CE" w14:textId="0A07D0AC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8DCFEB8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424FAFB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Speed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79BD485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D8D5E0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גורמת לו לנסוע במהירות הנתונה עד לפקודה חדשה</w:t>
      </w:r>
    </w:p>
    <w:p w14:paraId="635C97A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23266D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2A00E0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speed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214757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8F4700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47A0AD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38FFB01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412C9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C561F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SpeedBy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delta)</w:t>
      </w:r>
    </w:p>
    <w:p w14:paraId="724C09A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A1A81F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הפונקציה שולחת פקודה למנוע לשנות את המהירות במספר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נתנות</w:t>
      </w:r>
      <w:proofErr w:type="spellEnd"/>
    </w:p>
    <w:p w14:paraId="15F7B8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B6302A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0689C8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יחידות לשנות את המנוע מהמצב הנוכחי</w:t>
      </w:r>
    </w:p>
    <w:p w14:paraId="4848B55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609D99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D8ACF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7139B31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4D98E58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DAA5A4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B559D9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E8BC7B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37A1FE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Angle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</w:t>
      </w: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</w:rPr>
        <w:t>)</w:t>
      </w:r>
    </w:p>
    <w:p w14:paraId="7F26F28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43215E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שנות את הגלגלים בזווית הנתונה עד לפקודה חדשה</w:t>
      </w:r>
    </w:p>
    <w:p w14:paraId="608027F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8B47FD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D5593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proofErr w:type="spellStart"/>
      <w:r w:rsidRPr="0019785C">
        <w:rPr>
          <w:rFonts w:ascii="Arial" w:hAnsi="Arial" w:cs="Arial"/>
          <w:sz w:val="28"/>
          <w:szCs w:val="28"/>
        </w:rPr>
        <w:t>wanted_angle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270465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EB306D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51A71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4291427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9B010B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5CCE16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EF13B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1D42648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</w:t>
      </w:r>
      <w:proofErr w:type="spellStart"/>
      <w:r w:rsidRPr="0019785C">
        <w:rPr>
          <w:rFonts w:ascii="Arial" w:hAnsi="Arial" w:cs="Arial"/>
          <w:sz w:val="28"/>
          <w:szCs w:val="28"/>
        </w:rPr>
        <w:t>changeAngleBy</w:t>
      </w:r>
      <w:proofErr w:type="spellEnd"/>
      <w:r w:rsidRPr="0019785C">
        <w:rPr>
          <w:rFonts w:ascii="Arial" w:hAnsi="Arial" w:cs="Arial"/>
          <w:sz w:val="28"/>
          <w:szCs w:val="28"/>
        </w:rPr>
        <w:t>(const int &amp;delta)</w:t>
      </w:r>
    </w:p>
    <w:p w14:paraId="42CD409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34CA8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הוסיף או להחסיר מעלות מזווית הגלגלים</w:t>
      </w:r>
    </w:p>
    <w:p w14:paraId="1F4AD2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46CB04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28B28D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מעלות לשנות את הזווית מהמצב הנתון</w:t>
      </w:r>
    </w:p>
    <w:p w14:paraId="64DDB4F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74FAA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2AC0504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2ED4807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2950684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CBD8E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F096C1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stop()</w:t>
      </w:r>
    </w:p>
    <w:p w14:paraId="07840D04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FF40C7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08E61E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lastRenderedPageBreak/>
        <w:t>הפונקציה שולחת פקודת עצירה, עוצרת את המנוע ומיישרת את הגלגלים</w:t>
      </w:r>
    </w:p>
    <w:p w14:paraId="714DE74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4AF6AC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9F8E8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4C2BF37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D28D47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326B62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CA9B67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5CAF3C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5F66093" w14:textId="0124C771" w:rsidR="007943FE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7B03F16B" w14:textId="77777777" w:rsidR="0019785C" w:rsidRPr="0019785C" w:rsidRDefault="0019785C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7E3AE0F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</w:t>
      </w:r>
      <w:proofErr w:type="spellStart"/>
      <w:r w:rsidRPr="0019785C">
        <w:rPr>
          <w:rFonts w:ascii="Arial" w:hAnsi="Arial" w:cs="Arial"/>
          <w:sz w:val="28"/>
          <w:szCs w:val="28"/>
        </w:rPr>
        <w:t>driveCurrentState</w:t>
      </w:r>
      <w:proofErr w:type="spellEnd"/>
      <w:r w:rsidRPr="0019785C">
        <w:rPr>
          <w:rFonts w:ascii="Arial" w:hAnsi="Arial" w:cs="Arial"/>
          <w:sz w:val="28"/>
          <w:szCs w:val="28"/>
        </w:rPr>
        <w:t>(){</w:t>
      </w:r>
    </w:p>
    <w:p w14:paraId="54995A4D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1A2A288C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E623DE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 להמשיך לנסוע במצב הנוכחי</w:t>
      </w:r>
    </w:p>
    <w:p w14:paraId="79EDA5D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007B5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6891FE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5599F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F88A3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0806A6A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0234147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300AFE8" w14:textId="77777777" w:rsidR="007943FE" w:rsidRDefault="007943FE" w:rsidP="007943FE">
      <w:pPr>
        <w:spacing w:after="0"/>
        <w:rPr>
          <w:rtl/>
        </w:rPr>
      </w:pPr>
    </w:p>
    <w:p w14:paraId="6C6918FE" w14:textId="77777777" w:rsidR="007943FE" w:rsidRDefault="007943FE" w:rsidP="007943FE">
      <w:pPr>
        <w:spacing w:after="0"/>
        <w:rPr>
          <w:rtl/>
        </w:rPr>
      </w:pPr>
    </w:p>
    <w:p w14:paraId="22A3DE5C" w14:textId="53FB773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18576F" w14:textId="4DDF25D9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4BBDEA9" w14:textId="3659B14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9F3510E" w14:textId="76795283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5F4FEC" w14:textId="0E89CC9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77B0ECE" w14:textId="61519EFD" w:rsidR="00A7423C" w:rsidRDefault="00A7423C" w:rsidP="00A7423C">
      <w:pPr>
        <w:bidi/>
        <w:spacing w:after="0"/>
        <w:rPr>
          <w:sz w:val="28"/>
          <w:szCs w:val="28"/>
        </w:rPr>
      </w:pPr>
    </w:p>
    <w:p w14:paraId="134D44BA" w14:textId="16524DDE" w:rsidR="0019785C" w:rsidRDefault="0019785C" w:rsidP="0019785C">
      <w:pPr>
        <w:bidi/>
        <w:spacing w:after="0"/>
        <w:rPr>
          <w:sz w:val="28"/>
          <w:szCs w:val="28"/>
        </w:rPr>
      </w:pPr>
    </w:p>
    <w:p w14:paraId="6E81FD43" w14:textId="0BDDD559" w:rsidR="0019785C" w:rsidRDefault="0019785C" w:rsidP="0019785C">
      <w:pPr>
        <w:bidi/>
        <w:spacing w:after="0"/>
        <w:rPr>
          <w:sz w:val="28"/>
          <w:szCs w:val="28"/>
        </w:rPr>
      </w:pPr>
    </w:p>
    <w:p w14:paraId="584E8149" w14:textId="56C2B212" w:rsidR="0019785C" w:rsidRDefault="0019785C" w:rsidP="0019785C">
      <w:pPr>
        <w:bidi/>
        <w:spacing w:after="0"/>
        <w:rPr>
          <w:sz w:val="28"/>
          <w:szCs w:val="28"/>
        </w:rPr>
      </w:pPr>
    </w:p>
    <w:p w14:paraId="0636539B" w14:textId="77777777" w:rsidR="0019785C" w:rsidRDefault="0019785C" w:rsidP="0019785C">
      <w:pPr>
        <w:bidi/>
        <w:spacing w:after="0"/>
        <w:rPr>
          <w:sz w:val="28"/>
          <w:szCs w:val="28"/>
          <w:rtl/>
        </w:rPr>
      </w:pPr>
    </w:p>
    <w:p w14:paraId="720D575D" w14:textId="04DD721D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E6F8898" w14:textId="57D802B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4EC011E" w14:textId="3CF393F2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77F7FA8" w14:textId="21513A95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4124D8" w14:textId="122F4D96" w:rsidR="00A7423C" w:rsidRDefault="00A7423C" w:rsidP="00A7423C">
      <w:pPr>
        <w:bidi/>
        <w:spacing w:after="0"/>
        <w:rPr>
          <w:sz w:val="28"/>
          <w:szCs w:val="28"/>
        </w:rPr>
      </w:pPr>
    </w:p>
    <w:p w14:paraId="3BC0222C" w14:textId="54EBD20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5E5C496" w14:textId="2B9F6438" w:rsidR="00A7423C" w:rsidRDefault="00A7423C" w:rsidP="00A7423C">
      <w:pPr>
        <w:bidi/>
        <w:spacing w:after="0"/>
        <w:rPr>
          <w:sz w:val="28"/>
          <w:szCs w:val="28"/>
        </w:rPr>
      </w:pPr>
    </w:p>
    <w:p w14:paraId="1CD49555" w14:textId="2271A151" w:rsidR="007943FE" w:rsidRDefault="007943FE" w:rsidP="007943FE">
      <w:pPr>
        <w:bidi/>
        <w:spacing w:after="0"/>
        <w:rPr>
          <w:sz w:val="28"/>
          <w:szCs w:val="28"/>
        </w:rPr>
      </w:pPr>
    </w:p>
    <w:p w14:paraId="7C46662E" w14:textId="33CAF709" w:rsidR="007943FE" w:rsidRDefault="007943FE" w:rsidP="007943FE">
      <w:pPr>
        <w:bidi/>
        <w:spacing w:after="0"/>
        <w:rPr>
          <w:sz w:val="28"/>
          <w:szCs w:val="28"/>
        </w:rPr>
      </w:pPr>
    </w:p>
    <w:p w14:paraId="0C73E5B8" w14:textId="55408854" w:rsidR="007943FE" w:rsidRDefault="007943FE" w:rsidP="007943FE">
      <w:pPr>
        <w:bidi/>
        <w:spacing w:after="0"/>
        <w:rPr>
          <w:sz w:val="28"/>
          <w:szCs w:val="28"/>
        </w:rPr>
      </w:pPr>
    </w:p>
    <w:p w14:paraId="27BAD91B" w14:textId="4627AB70" w:rsidR="007943FE" w:rsidRDefault="007943FE" w:rsidP="007943FE">
      <w:pPr>
        <w:bidi/>
        <w:spacing w:after="0"/>
        <w:rPr>
          <w:sz w:val="28"/>
          <w:szCs w:val="28"/>
        </w:rPr>
      </w:pPr>
    </w:p>
    <w:p w14:paraId="7AE8BE3A" w14:textId="4DD6AF68" w:rsidR="007943FE" w:rsidRDefault="007943FE" w:rsidP="007943FE">
      <w:pPr>
        <w:bidi/>
        <w:spacing w:after="0"/>
        <w:rPr>
          <w:sz w:val="28"/>
          <w:szCs w:val="28"/>
        </w:rPr>
      </w:pPr>
    </w:p>
    <w:p w14:paraId="4013F7D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FC31356" w14:textId="19C97D6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57370FF" w14:textId="77777777" w:rsidR="00A308E9" w:rsidRDefault="00A308E9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D121709" w14:textId="77777777" w:rsid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1DD4E08" w14:textId="58C29D1C" w:rsidR="00A7423C" w:rsidRDefault="00A7423C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ממשק תקשורת סריאלית</w:t>
      </w:r>
    </w:p>
    <w:p w14:paraId="04A615CF" w14:textId="1BD99D5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AEE8E07" w14:textId="5A940584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2CCBAD6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הוא ממשק הנועד לממש תקשורת סריאלית בין מכשירים.</w:t>
      </w:r>
    </w:p>
    <w:p w14:paraId="1CC778C6" w14:textId="21BDC06B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שימוש העיקרי בפרויקט שלנו הוא ליצור תקשורת בין המחשב (במקרה הנ"ל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) ל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ולהעביר פקודות לבקר מנוע דרך תקשורת זו.</w:t>
      </w:r>
    </w:p>
    <w:p w14:paraId="2B70F42F" w14:textId="08916FBD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חלקה נתמכת על ידי לינוקס בלבד וחלק מהשדות שלה הוא נתיב לקובץ סריאלי (ברגע שמחברים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 xml:space="preserve"> למחשב נפתח קובץ </w:t>
      </w:r>
      <w:r>
        <w:rPr>
          <w:sz w:val="28"/>
          <w:szCs w:val="28"/>
        </w:rPr>
        <w:t>file descriptor</w:t>
      </w:r>
      <w:r>
        <w:rPr>
          <w:rFonts w:hint="cs"/>
          <w:sz w:val="28"/>
          <w:szCs w:val="28"/>
          <w:rtl/>
        </w:rPr>
        <w:t xml:space="preserve"> או בקיצור </w:t>
      </w:r>
      <w:r>
        <w:rPr>
          <w:sz w:val="28"/>
          <w:szCs w:val="28"/>
        </w:rPr>
        <w:t>fd</w:t>
      </w:r>
      <w:r>
        <w:rPr>
          <w:rFonts w:hint="cs"/>
          <w:sz w:val="28"/>
          <w:szCs w:val="28"/>
          <w:rtl/>
        </w:rPr>
        <w:t>).</w:t>
      </w:r>
    </w:p>
    <w:p w14:paraId="27548804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רך קובץ זה ניתן לבצע פקודות קריאה וכתיבה כפי שיוסבר בהמשך.</w:t>
      </w:r>
    </w:p>
    <w:p w14:paraId="70F2CC3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D91D7EA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>.</w:t>
      </w:r>
    </w:p>
    <w:p w14:paraId="4F14F5D0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27032D" w14:textId="77777777" w:rsidR="00A7423C" w:rsidRPr="00C21A73" w:rsidRDefault="00A7423C" w:rsidP="00A7423C">
      <w:pPr>
        <w:bidi/>
        <w:spacing w:after="0"/>
        <w:rPr>
          <w:sz w:val="28"/>
          <w:szCs w:val="28"/>
          <w:u w:val="single"/>
          <w:rtl/>
        </w:rPr>
      </w:pPr>
      <w:r w:rsidRPr="00C21A73">
        <w:rPr>
          <w:rFonts w:hint="cs"/>
          <w:sz w:val="28"/>
          <w:szCs w:val="28"/>
          <w:u w:val="single"/>
          <w:rtl/>
        </w:rPr>
        <w:t>פונקציות הממשק:</w:t>
      </w:r>
    </w:p>
    <w:p w14:paraId="5DB1D4A6" w14:textId="77777777" w:rsidR="00A7423C" w:rsidRDefault="00A7423C" w:rsidP="00A7423C">
      <w:pPr>
        <w:bidi/>
        <w:spacing w:after="0"/>
      </w:pPr>
    </w:p>
    <w:p w14:paraId="0A37D586" w14:textId="77777777" w:rsidR="00A7423C" w:rsidRDefault="00A7423C" w:rsidP="00A7423C">
      <w:pPr>
        <w:spacing w:after="0"/>
        <w:rPr>
          <w:sz w:val="28"/>
          <w:szCs w:val="28"/>
        </w:rPr>
      </w:pPr>
      <w:r w:rsidRPr="00F754B2">
        <w:rPr>
          <w:sz w:val="28"/>
          <w:szCs w:val="28"/>
        </w:rPr>
        <w:t>static std::shared_ptr&lt;ISerial&gt; create()</w:t>
      </w:r>
    </w:p>
    <w:p w14:paraId="1B073AC4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F6636CF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F51999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של הממשק ומחזירה מצביע לממשק.</w:t>
      </w:r>
    </w:p>
    <w:p w14:paraId="487DE90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161B412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45DA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ECAF17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A9DA29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C74591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1689E0E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D5F850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4807A79" w14:textId="77777777" w:rsidR="00A7423C" w:rsidRDefault="00A7423C" w:rsidP="00A7423C">
      <w:pPr>
        <w:spacing w:after="0"/>
        <w:rPr>
          <w:sz w:val="28"/>
          <w:szCs w:val="28"/>
          <w:rtl/>
        </w:rPr>
      </w:pPr>
      <w:r w:rsidRPr="00F754B2">
        <w:rPr>
          <w:sz w:val="28"/>
          <w:szCs w:val="28"/>
        </w:rPr>
        <w:t>virtual ISerial &amp;connect(const string &amp;path = "/dev/ttyACM0")</w:t>
      </w:r>
    </w:p>
    <w:p w14:paraId="3FE74E9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BFFB5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1ACAD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תחת ערוץ תקשורת סריאלי לקובץ שמועבר כפרמטר.</w:t>
      </w:r>
    </w:p>
    <w:p w14:paraId="1DE492D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4E1274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CADAAD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קובץ שנפתח עבורו ערוץ סריאלי, הנתיב הדיפולטיבי הוא נתיב אוטומטי שנפתח כאשר מחברים את ה-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>.</w:t>
      </w:r>
    </w:p>
    <w:p w14:paraId="1D7FA2D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97F14B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410B180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5F763A83" w14:textId="4BD8642C" w:rsidR="00A7423C" w:rsidRPr="00A7423C" w:rsidRDefault="00A7423C" w:rsidP="00A7423C">
      <w:pPr>
        <w:spacing w:after="0"/>
        <w:rPr>
          <w:sz w:val="28"/>
          <w:szCs w:val="28"/>
          <w:rtl/>
        </w:rPr>
      </w:pPr>
      <w:r w:rsidRPr="00A7423C">
        <w:rPr>
          <w:sz w:val="28"/>
          <w:szCs w:val="28"/>
        </w:rPr>
        <w:t>virtual void flush()</w:t>
      </w:r>
    </w:p>
    <w:p w14:paraId="695DF38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552E34" w14:textId="671CC808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רוקנת את הקובץ הסריאלי.</w:t>
      </w:r>
    </w:p>
    <w:p w14:paraId="62DA73C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979E6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A5002E" w14:textId="6C25C11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3504BD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1D57B7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5EEFCC4" w14:textId="44BA9329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2436E78E" w14:textId="77777777" w:rsidR="00A7423C" w:rsidRDefault="00A7423C" w:rsidP="00A7423C">
      <w:pPr>
        <w:bidi/>
        <w:spacing w:after="0"/>
        <w:rPr>
          <w:rtl/>
        </w:rPr>
      </w:pPr>
    </w:p>
    <w:p w14:paraId="7425B5B5" w14:textId="77777777" w:rsidR="00A7423C" w:rsidRDefault="00A7423C" w:rsidP="00A7423C">
      <w:pPr>
        <w:bidi/>
        <w:spacing w:after="0"/>
        <w:rPr>
          <w:rtl/>
        </w:rPr>
      </w:pPr>
    </w:p>
    <w:p w14:paraId="65B8CD9F" w14:textId="77777777" w:rsidR="00A7423C" w:rsidRDefault="00A7423C" w:rsidP="00A7423C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ISerial &amp;write(const string &amp;msg)</w:t>
      </w:r>
    </w:p>
    <w:p w14:paraId="7DB54A1D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2EE93651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3D59DF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כותבת לערוץ התקשור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>.</w:t>
      </w:r>
    </w:p>
    <w:p w14:paraId="7519CCB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9CF8D5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6DAB4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נשלחת לערוץ התקשורת.</w:t>
      </w:r>
    </w:p>
    <w:p w14:paraId="4C51967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055559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4A8318A" w14:textId="44D6F0E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04E4666C" w14:textId="4939FFE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2A8E194" w14:textId="077B6F66" w:rsidR="00C21A73" w:rsidRDefault="00C21A73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 xml:space="preserve">virtual ISerial &amp;write(const </w:t>
      </w:r>
      <w:r>
        <w:rPr>
          <w:sz w:val="28"/>
          <w:szCs w:val="28"/>
        </w:rPr>
        <w:t>char</w:t>
      </w:r>
      <w:r w:rsidRPr="00DA4C6F">
        <w:rPr>
          <w:sz w:val="28"/>
          <w:szCs w:val="28"/>
        </w:rPr>
        <w:t xml:space="preserve"> &amp;msg)</w:t>
      </w:r>
    </w:p>
    <w:p w14:paraId="13E2B852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BC5D53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F908380" w14:textId="2418450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כותבת לערוץ התקשורת תו יחיד.</w:t>
      </w:r>
    </w:p>
    <w:p w14:paraId="1611C97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6A15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7CE399B" w14:textId="302E431C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תו שנשלח לערוץ התקשורת.</w:t>
      </w:r>
    </w:p>
    <w:p w14:paraId="1D84CC2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834F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ערך החזרה:</w:t>
      </w:r>
    </w:p>
    <w:p w14:paraId="17F21557" w14:textId="79D15A3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6F7E7AF4" w14:textId="623FE73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89502B7" w14:textId="1795FE0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3DFF78" w14:textId="157E84A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1B39711" w14:textId="51B73AF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D5D3299" w14:textId="7B6B0BD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B34041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511BCD89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73815EDC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5211522" w14:textId="77777777" w:rsidR="00A7423C" w:rsidRDefault="00A7423C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string read(const uint &amp;len)</w:t>
      </w:r>
    </w:p>
    <w:p w14:paraId="213492E5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8F410F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63CA3C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1F6422D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5F98B31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01B93A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FB879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188E831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E48685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AD7C10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214E0D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60273E4" w14:textId="646FF1DE" w:rsidR="00A7423C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ad(char *</w:t>
      </w:r>
      <w:proofErr w:type="spellStart"/>
      <w:r w:rsidRPr="00C21A73">
        <w:rPr>
          <w:sz w:val="28"/>
          <w:szCs w:val="28"/>
        </w:rPr>
        <w:t>dst</w:t>
      </w:r>
      <w:proofErr w:type="spellEnd"/>
      <w:r w:rsidRPr="00C21A73">
        <w:rPr>
          <w:sz w:val="28"/>
          <w:szCs w:val="28"/>
        </w:rPr>
        <w:t xml:space="preserve">, const uint &amp;len) </w:t>
      </w:r>
    </w:p>
    <w:p w14:paraId="27643B3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3FD5B0" w14:textId="0E4A052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ערוץ התקשורת.</w:t>
      </w:r>
    </w:p>
    <w:p w14:paraId="6AF5A9A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6D7B9C3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254E7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E69F06D" w14:textId="5B15C91F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dst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שאליו יש לקרוא את המידע.</w:t>
      </w:r>
    </w:p>
    <w:p w14:paraId="443EF1C8" w14:textId="2FF96A26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3DCE705B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3B91FB6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025BF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59EC7D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454E958A" w14:textId="6DD180A7" w:rsidR="00C21A73" w:rsidRDefault="00C21A73" w:rsidP="00C21A73">
      <w:pPr>
        <w:spacing w:after="0"/>
        <w:rPr>
          <w:sz w:val="28"/>
          <w:szCs w:val="28"/>
        </w:rPr>
      </w:pPr>
    </w:p>
    <w:p w14:paraId="19417112" w14:textId="63E0EB19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 xml:space="preserve">virtual bool </w:t>
      </w:r>
      <w:proofErr w:type="spellStart"/>
      <w:r w:rsidRPr="00C21A73">
        <w:rPr>
          <w:sz w:val="28"/>
          <w:szCs w:val="28"/>
        </w:rPr>
        <w:t>isConnected</w:t>
      </w:r>
      <w:proofErr w:type="spellEnd"/>
      <w:r w:rsidRPr="00C21A73">
        <w:rPr>
          <w:sz w:val="28"/>
          <w:szCs w:val="28"/>
        </w:rPr>
        <w:t>() const</w:t>
      </w:r>
    </w:p>
    <w:p w14:paraId="6F841F6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3B8AB5E" w14:textId="264E8ACB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בודקת האם יש חיבור סריאלי או לא.</w:t>
      </w:r>
    </w:p>
    <w:p w14:paraId="5E92EA5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53530D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פרמטרים:</w:t>
      </w:r>
    </w:p>
    <w:p w14:paraId="7C83FB63" w14:textId="7A0FA6F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6E4FF2C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22D42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30C33E" w14:textId="33891E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חיבור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46A8131F" w14:textId="77777777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724DF3A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</w:p>
    <w:p w14:paraId="2C946F0A" w14:textId="2E7317A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05E31B4" w14:textId="08A576B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EC6E0D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74AA99" w14:textId="77777777" w:rsidR="00A7423C" w:rsidRDefault="00A7423C" w:rsidP="00C21A73">
      <w:pPr>
        <w:spacing w:after="0"/>
        <w:rPr>
          <w:sz w:val="28"/>
          <w:szCs w:val="28"/>
        </w:rPr>
      </w:pPr>
      <w:r w:rsidRPr="00516638">
        <w:rPr>
          <w:sz w:val="28"/>
          <w:szCs w:val="28"/>
        </w:rPr>
        <w:t>virtual ~ISerial()</w:t>
      </w:r>
    </w:p>
    <w:p w14:paraId="77C192DC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582BF59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97A4CE5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שחררת את כל המשאבים של התקשורת הסריאלית.</w:t>
      </w:r>
    </w:p>
    <w:p w14:paraId="53E4C4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A49F45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2306C3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B3C7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9EFE39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67572D7" w14:textId="6FF408E3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05D9CA" w14:textId="7B80CE7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77D4190" w14:textId="3B48F7A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44A4F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2700E45" w14:textId="2438FFAD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39B54B7E" w14:textId="7B1DEAB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5C2C620" w14:textId="5C378A7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9C81D6C" w14:textId="6D1D8D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1C77C98" w14:textId="7D039F9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F0D8167" w14:textId="142A0C7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C2DB023" w14:textId="6FCB064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ABDC523" w14:textId="3D40B1A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5EBF04A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67AED1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5603DA8" w14:textId="776E2F8E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59235159" w14:textId="3AF499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4AEB91F" w14:textId="4E00C1E3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E1B0353" w14:textId="3D5B432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12CB56A" w14:textId="5B3899D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571DFF0" w14:textId="1CA8BB14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01DAD49" w14:textId="5D8D73C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69F8438" w14:textId="00A0138B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81A5BA5" w14:textId="463A79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C53D716" w14:textId="476F565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54FF7F0" w14:textId="37E76BB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41CD1F4" w14:textId="20AF62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3626859" w14:textId="7149D95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392516CF" w14:textId="10BCD09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9C294C" w14:textId="1FE911AB" w:rsidR="008506AF" w:rsidRDefault="008506AF" w:rsidP="008506AF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B57846B" w14:textId="77777777" w:rsidR="008506AF" w:rsidRDefault="008506AF" w:rsidP="008506AF">
      <w:pPr>
        <w:bidi/>
        <w:spacing w:after="0"/>
        <w:rPr>
          <w:b/>
          <w:bCs/>
          <w:sz w:val="28"/>
          <w:szCs w:val="28"/>
          <w:u w:val="single"/>
        </w:rPr>
      </w:pPr>
    </w:p>
    <w:p w14:paraId="274390FF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4FF8DEC" w14:textId="54E5F7CC" w:rsidR="00C21A73" w:rsidRPr="00B024D4" w:rsidRDefault="00C21A73" w:rsidP="00C21A73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ממשק חיישן תנועה:</w:t>
      </w:r>
    </w:p>
    <w:p w14:paraId="79524A76" w14:textId="4F157A84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</w:rPr>
      </w:pPr>
    </w:p>
    <w:p w14:paraId="61C953F2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proofErr w:type="spellStart"/>
      <w:r w:rsidRPr="00B024D4">
        <w:rPr>
          <w:rFonts w:ascii="Arial" w:hAnsi="Arial" w:cs="Arial"/>
          <w:b/>
          <w:bCs/>
          <w:sz w:val="28"/>
          <w:szCs w:val="28"/>
          <w:u w:val="single"/>
        </w:rPr>
        <w:t>Bitcraze</w:t>
      </w:r>
      <w:proofErr w:type="spellEnd"/>
    </w:p>
    <w:p w14:paraId="03A64C06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DBF45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מערכת הצירים של הרכיב :</w:t>
      </w:r>
    </w:p>
    <w:p w14:paraId="4DD024C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4520BF0A" w14:textId="468B0478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noProof/>
          <w:sz w:val="28"/>
          <w:szCs w:val="28"/>
          <w:u w:val="single"/>
        </w:rPr>
        <w:drawing>
          <wp:inline distT="0" distB="0" distL="0" distR="0" wp14:anchorId="46450B25" wp14:editId="7B31F4D8">
            <wp:extent cx="3476625" cy="295275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B20F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03B4B19C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 xml:space="preserve">pixel resolution is 30x30 </w:t>
      </w:r>
    </w:p>
    <w:p w14:paraId="460E5E13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FOV is 42°</w:t>
      </w:r>
    </w:p>
    <w:p w14:paraId="303BE5C8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</w:p>
    <w:p w14:paraId="04EAEC32" w14:textId="77777777" w:rsidR="007943FE" w:rsidRPr="00B024D4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More data on :</w:t>
      </w:r>
      <w:r w:rsidRPr="00B024D4">
        <w:rPr>
          <w:rFonts w:ascii="Arial" w:hAnsi="Arial" w:cs="Arial"/>
          <w:sz w:val="28"/>
          <w:szCs w:val="28"/>
        </w:rPr>
        <w:t xml:space="preserve"> </w:t>
      </w:r>
      <w:hyperlink r:id="rId55" w:history="1">
        <w:r w:rsidRPr="00B024D4">
          <w:rPr>
            <w:rStyle w:val="Hyperlink"/>
            <w:rFonts w:cs="Arial"/>
            <w:szCs w:val="28"/>
          </w:rPr>
          <w:t>https://wiki.bitcraze.io/breakout:flow</w:t>
        </w:r>
      </w:hyperlink>
    </w:p>
    <w:p w14:paraId="4373F90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3256A9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אנו משתמשים ברכיב על מנת לקבל מבנה בשם </w:t>
      </w: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שמכיל 4 שדות</w:t>
      </w:r>
    </w:p>
    <w:p w14:paraId="5D771605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x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x</w:t>
      </w:r>
      <w:r w:rsidRPr="00B024D4">
        <w:rPr>
          <w:rFonts w:ascii="Arial" w:hAnsi="Arial" w:cs="Arial"/>
          <w:sz w:val="28"/>
          <w:szCs w:val="28"/>
          <w:rtl/>
        </w:rPr>
        <w:t xml:space="preserve"> בין דגימות </w:t>
      </w:r>
    </w:p>
    <w:p w14:paraId="3C949EA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y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y</w:t>
      </w:r>
      <w:r w:rsidRPr="00B024D4">
        <w:rPr>
          <w:rFonts w:ascii="Arial" w:hAnsi="Arial" w:cs="Arial"/>
          <w:sz w:val="28"/>
          <w:szCs w:val="28"/>
          <w:rtl/>
        </w:rPr>
        <w:t xml:space="preserve">  בין דגימות </w:t>
      </w:r>
    </w:p>
    <w:p w14:paraId="2C962DA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lastRenderedPageBreak/>
        <w:t>Dt</w:t>
      </w:r>
      <w:r w:rsidRPr="00B024D4">
        <w:rPr>
          <w:rFonts w:ascii="Arial" w:hAnsi="Arial" w:cs="Arial"/>
          <w:sz w:val="28"/>
          <w:szCs w:val="28"/>
          <w:rtl/>
        </w:rPr>
        <w:t xml:space="preserve">  - הזמן במילי שניות בין דגימות</w:t>
      </w:r>
    </w:p>
    <w:p w14:paraId="18631F9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Range</w:t>
      </w:r>
      <w:r w:rsidRPr="00B024D4">
        <w:rPr>
          <w:rFonts w:ascii="Arial" w:hAnsi="Arial" w:cs="Arial"/>
          <w:sz w:val="28"/>
          <w:szCs w:val="28"/>
          <w:rtl/>
        </w:rPr>
        <w:t xml:space="preserve"> – המרחק מהרצפה במילימטרים</w:t>
      </w:r>
    </w:p>
    <w:p w14:paraId="2DC094B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1BA209D6" w14:textId="2B9AD172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D61DA87" w14:textId="77777777" w:rsidR="00201AE4" w:rsidRPr="00B024D4" w:rsidRDefault="00201AE4" w:rsidP="00201AE4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602604" w14:textId="4C9AC460" w:rsidR="007943FE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686C823F" w14:textId="77777777" w:rsidR="00201AE4" w:rsidRPr="00B024D4" w:rsidRDefault="00201AE4" w:rsidP="00201AE4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9F480A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529B6047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C969E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2F14C5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E098124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6DAC01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המחלקה עוטפת את התקשורת מול רכיב ה</w:t>
      </w:r>
      <w:r w:rsidRPr="00B024D4">
        <w:rPr>
          <w:rFonts w:ascii="Arial" w:hAnsi="Arial" w:cs="Arial"/>
          <w:sz w:val="28"/>
          <w:szCs w:val="28"/>
        </w:rPr>
        <w:t xml:space="preserve"> </w:t>
      </w:r>
      <w:r w:rsidRPr="00B024D4">
        <w:rPr>
          <w:rFonts w:ascii="Arial" w:hAnsi="Arial" w:cs="Arial"/>
          <w:sz w:val="28"/>
          <w:szCs w:val="28"/>
          <w:rtl/>
        </w:rPr>
        <w:t>–</w:t>
      </w:r>
      <w:r w:rsidRPr="00B024D4">
        <w:rPr>
          <w:rFonts w:ascii="Arial" w:hAnsi="Arial" w:cs="Arial"/>
          <w:sz w:val="28"/>
          <w:szCs w:val="28"/>
        </w:rPr>
        <w:t xml:space="preserve"> optic sensor</w:t>
      </w:r>
      <w:r w:rsidRPr="00B024D4">
        <w:rPr>
          <w:rFonts w:ascii="Arial" w:hAnsi="Arial" w:cs="Arial"/>
          <w:sz w:val="28"/>
          <w:szCs w:val="28"/>
          <w:rtl/>
        </w:rPr>
        <w:t xml:space="preserve"> ומעבירה ממנו מידע אל המשתמש</w:t>
      </w:r>
    </w:p>
    <w:p w14:paraId="4B2A8170" w14:textId="77777777" w:rsidR="00422F9F" w:rsidRPr="0019785C" w:rsidRDefault="00422F9F" w:rsidP="00422F9F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</w:t>
      </w:r>
      <w:proofErr w:type="spellStart"/>
      <w:r w:rsidRPr="0019785C">
        <w:rPr>
          <w:rFonts w:ascii="Arial" w:hAnsi="Arial" w:cs="Arial"/>
          <w:sz w:val="28"/>
          <w:szCs w:val="28"/>
          <w:rtl/>
        </w:rPr>
        <w:t>הסריאל</w:t>
      </w:r>
      <w:proofErr w:type="spellEnd"/>
      <w:r w:rsidRPr="0019785C">
        <w:rPr>
          <w:rFonts w:ascii="Arial" w:hAnsi="Arial" w:cs="Arial"/>
          <w:sz w:val="28"/>
          <w:szCs w:val="28"/>
          <w:rtl/>
        </w:rPr>
        <w:t xml:space="preserve">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38B49329" w14:textId="60C17DFD" w:rsidR="00422F9F" w:rsidRPr="0019785C" w:rsidRDefault="00422F9F" w:rsidP="00422F9F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</w:t>
      </w:r>
      <w:proofErr w:type="spellStart"/>
      <w:r w:rsidRPr="0019785C">
        <w:rPr>
          <w:rFonts w:ascii="Arial" w:hAnsi="Arial" w:cs="Arial"/>
          <w:sz w:val="28"/>
          <w:szCs w:val="28"/>
        </w:rPr>
        <w:t>chmod</w:t>
      </w:r>
      <w:proofErr w:type="spellEnd"/>
      <w:r w:rsidRPr="0019785C">
        <w:rPr>
          <w:rFonts w:ascii="Arial" w:hAnsi="Arial" w:cs="Arial"/>
          <w:sz w:val="28"/>
          <w:szCs w:val="28"/>
        </w:rPr>
        <w:t xml:space="preserve"> 777 /dev/tty</w:t>
      </w:r>
      <w:r>
        <w:rPr>
          <w:rFonts w:ascii="Arial" w:hAnsi="Arial" w:cs="Arial"/>
          <w:sz w:val="28"/>
          <w:szCs w:val="28"/>
        </w:rPr>
        <w:t>ACM</w:t>
      </w:r>
      <w:r w:rsidRPr="0019785C">
        <w:rPr>
          <w:rFonts w:ascii="Arial" w:hAnsi="Arial" w:cs="Arial"/>
          <w:sz w:val="28"/>
          <w:szCs w:val="28"/>
        </w:rPr>
        <w:t>0"</w:t>
      </w:r>
    </w:p>
    <w:p w14:paraId="7AAFE678" w14:textId="74F2ABE3" w:rsidR="007943FE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492978B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5708C657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void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>::setup()</w:t>
      </w:r>
    </w:p>
    <w:p w14:paraId="06ADEAD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91748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מתחברת אל רכיב ה</w:t>
      </w:r>
      <w:r w:rsidRPr="00B024D4">
        <w:rPr>
          <w:rFonts w:ascii="Arial" w:hAnsi="Arial" w:cs="Arial"/>
          <w:sz w:val="28"/>
          <w:szCs w:val="28"/>
        </w:rPr>
        <w:t xml:space="preserve">optic sensor </w:t>
      </w:r>
      <w:r w:rsidRPr="00B024D4">
        <w:rPr>
          <w:rFonts w:ascii="Arial" w:hAnsi="Arial" w:cs="Arial"/>
          <w:sz w:val="28"/>
          <w:szCs w:val="28"/>
          <w:rtl/>
        </w:rPr>
        <w:t xml:space="preserve"> (מצורף ציור של החיבור מול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>)</w:t>
      </w:r>
    </w:p>
    <w:p w14:paraId="6D3B625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A37979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1BE5C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5F000CB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F3FAA2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DE2D6E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325AD1F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6135517C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 xml:space="preserve">     bool </w:t>
      </w:r>
      <w:proofErr w:type="spellStart"/>
      <w:r w:rsidRPr="00B024D4">
        <w:rPr>
          <w:rFonts w:ascii="Arial" w:hAnsi="Arial" w:cs="Arial"/>
          <w:sz w:val="28"/>
          <w:szCs w:val="28"/>
        </w:rPr>
        <w:t>isConnected</w:t>
      </w:r>
      <w:proofErr w:type="spellEnd"/>
      <w:r w:rsidRPr="00B024D4">
        <w:rPr>
          <w:rFonts w:ascii="Arial" w:hAnsi="Arial" w:cs="Arial"/>
          <w:sz w:val="28"/>
          <w:szCs w:val="28"/>
        </w:rPr>
        <w:t>()</w:t>
      </w:r>
    </w:p>
    <w:p w14:paraId="5583E5B3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00FF43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בודקת אם אנו מחוברים אל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אינו</w:t>
      </w:r>
      <w:proofErr w:type="spellEnd"/>
    </w:p>
    <w:p w14:paraId="3F17F8C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5AFE99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8A15D5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18776E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4E945A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lastRenderedPageBreak/>
        <w:t>ערך החזרה:</w:t>
      </w:r>
    </w:p>
    <w:p w14:paraId="4421C0F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True</w:t>
      </w:r>
      <w:r w:rsidRPr="00B024D4">
        <w:rPr>
          <w:rFonts w:ascii="Arial" w:hAnsi="Arial" w:cs="Arial"/>
          <w:sz w:val="28"/>
          <w:szCs w:val="28"/>
          <w:rtl/>
        </w:rPr>
        <w:t xml:space="preserve"> במידה ואנו מחוברים.</w:t>
      </w:r>
    </w:p>
    <w:p w14:paraId="5DF4392A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7D41E901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6494C9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AF08FD2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9CA3E4F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1EC5406E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09766813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</w:p>
    <w:p w14:paraId="1E834A6A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 xml:space="preserve"> &amp;</w:t>
      </w:r>
      <w:proofErr w:type="spellStart"/>
      <w:r w:rsidRPr="00B024D4">
        <w:rPr>
          <w:rFonts w:ascii="Arial" w:hAnsi="Arial" w:cs="Arial"/>
          <w:sz w:val="28"/>
          <w:szCs w:val="28"/>
        </w:rPr>
        <w:t>requestFlowData</w:t>
      </w:r>
      <w:proofErr w:type="spellEnd"/>
      <w:r w:rsidRPr="00B024D4">
        <w:rPr>
          <w:rFonts w:ascii="Arial" w:hAnsi="Arial" w:cs="Arial"/>
          <w:sz w:val="28"/>
          <w:szCs w:val="28"/>
        </w:rPr>
        <w:t>();</w:t>
      </w:r>
    </w:p>
    <w:p w14:paraId="2DCA901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F076693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שולחת הוראה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 xml:space="preserve"> להתחיל לשלוח מידע מהחיישן</w:t>
      </w:r>
    </w:p>
    <w:p w14:paraId="69F6FE8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8F54D0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CB58C3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BD2412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C1B3198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5A4A4A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</w:p>
    <w:p w14:paraId="6F11E4CF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</w:t>
      </w:r>
      <w:proofErr w:type="spellStart"/>
      <w:r w:rsidRPr="00B024D4">
        <w:rPr>
          <w:rFonts w:ascii="Arial" w:hAnsi="Arial" w:cs="Arial"/>
          <w:sz w:val="28"/>
          <w:szCs w:val="28"/>
        </w:rPr>
        <w:t>Bitcraze</w:t>
      </w:r>
      <w:proofErr w:type="spellEnd"/>
      <w:r w:rsidRPr="00B024D4">
        <w:rPr>
          <w:rFonts w:ascii="Arial" w:hAnsi="Arial" w:cs="Arial"/>
          <w:sz w:val="28"/>
          <w:szCs w:val="28"/>
        </w:rPr>
        <w:t xml:space="preserve"> &amp;</w:t>
      </w:r>
      <w:proofErr w:type="spellStart"/>
      <w:r w:rsidRPr="00B024D4">
        <w:rPr>
          <w:rFonts w:ascii="Arial" w:hAnsi="Arial" w:cs="Arial"/>
          <w:sz w:val="28"/>
          <w:szCs w:val="28"/>
        </w:rPr>
        <w:t>stopStream</w:t>
      </w:r>
      <w:proofErr w:type="spellEnd"/>
      <w:r w:rsidRPr="00B024D4">
        <w:rPr>
          <w:rFonts w:ascii="Arial" w:hAnsi="Arial" w:cs="Arial"/>
          <w:sz w:val="28"/>
          <w:szCs w:val="28"/>
        </w:rPr>
        <w:t>();</w:t>
      </w:r>
    </w:p>
    <w:p w14:paraId="1C83BBCF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4C8A92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שולחת הוראה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לארדואינו</w:t>
      </w:r>
      <w:proofErr w:type="spellEnd"/>
      <w:r w:rsidRPr="00B024D4">
        <w:rPr>
          <w:rFonts w:ascii="Arial" w:hAnsi="Arial" w:cs="Arial"/>
          <w:sz w:val="28"/>
          <w:szCs w:val="28"/>
          <w:rtl/>
        </w:rPr>
        <w:t xml:space="preserve"> להפסיק לשלוח מידע מהחיישן</w:t>
      </w:r>
    </w:p>
    <w:p w14:paraId="210EE6E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3BE3285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2A4EE09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4C4CA1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D5764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227FB3B" w14:textId="77777777" w:rsidR="007943FE" w:rsidRPr="00B024D4" w:rsidRDefault="007943FE" w:rsidP="007943FE">
      <w:pPr>
        <w:tabs>
          <w:tab w:val="right" w:pos="8640"/>
        </w:tabs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  <w:r w:rsidRPr="00B024D4">
        <w:rPr>
          <w:rFonts w:ascii="Arial" w:hAnsi="Arial" w:cs="Arial"/>
          <w:sz w:val="28"/>
          <w:szCs w:val="28"/>
          <w:rtl/>
        </w:rPr>
        <w:tab/>
      </w:r>
    </w:p>
    <w:p w14:paraId="12DDD410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 Flow </w:t>
      </w:r>
      <w:proofErr w:type="spellStart"/>
      <w:r w:rsidRPr="00B024D4">
        <w:rPr>
          <w:rFonts w:ascii="Arial" w:hAnsi="Arial" w:cs="Arial"/>
          <w:sz w:val="28"/>
          <w:szCs w:val="28"/>
        </w:rPr>
        <w:t>getFlowOutput</w:t>
      </w:r>
      <w:proofErr w:type="spellEnd"/>
      <w:r w:rsidRPr="00B024D4">
        <w:rPr>
          <w:rFonts w:ascii="Arial" w:hAnsi="Arial" w:cs="Arial"/>
          <w:sz w:val="28"/>
          <w:szCs w:val="28"/>
        </w:rPr>
        <w:t>() ;</w:t>
      </w:r>
    </w:p>
    <w:p w14:paraId="631D242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7001E5A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הפונקציה קוראת את המידע שהחיישן שולח דרך </w:t>
      </w:r>
      <w:proofErr w:type="spellStart"/>
      <w:r w:rsidRPr="00B024D4">
        <w:rPr>
          <w:rFonts w:ascii="Arial" w:hAnsi="Arial" w:cs="Arial"/>
          <w:sz w:val="28"/>
          <w:szCs w:val="28"/>
          <w:rtl/>
        </w:rPr>
        <w:t>הארדויאנו</w:t>
      </w:r>
      <w:proofErr w:type="spellEnd"/>
    </w:p>
    <w:p w14:paraId="13D43BE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500B70C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61F243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624DFC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FAA62E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– מבנה המכיל את המידע מהחיישן </w:t>
      </w:r>
    </w:p>
    <w:p w14:paraId="0609EFE6" w14:textId="2600E726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0BB066EA" w14:textId="77777777" w:rsidR="00E71AF0" w:rsidRPr="00B024D4" w:rsidRDefault="00E71AF0" w:rsidP="00E71AF0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66CBC5B" w14:textId="2482CDB2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919E8F3" w14:textId="282A02C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EB8DD89" w14:textId="4517C3C9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BBEC8F7" w14:textId="2130887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F11EAA" w14:textId="0632583F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701F5C" w14:textId="6C6FE84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C2F0686" w14:textId="5319F99A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6896842" w14:textId="00716141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8ACB3B6" w14:textId="3477105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CBED0C6" w14:textId="6F5C1EE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C1AA889" w14:textId="20026935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ממשק </w:t>
      </w:r>
      <w:r>
        <w:rPr>
          <w:b/>
          <w:bCs/>
          <w:sz w:val="28"/>
          <w:szCs w:val="28"/>
          <w:u w:val="single"/>
        </w:rPr>
        <w:t>TcpClient</w:t>
      </w:r>
    </w:p>
    <w:p w14:paraId="178AD665" w14:textId="6FFF368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AC4EA0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1F534D7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הוא ממשק הנועד ליצור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התחבר לשרת ב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.</w:t>
      </w:r>
    </w:p>
    <w:p w14:paraId="59CF7AD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>.</w:t>
      </w:r>
    </w:p>
    <w:p w14:paraId="07A75A5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40F70C" w14:textId="77777777" w:rsidR="00C21A73" w:rsidRPr="000A7432" w:rsidRDefault="00C21A73" w:rsidP="00C21A73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952597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3FA086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static std::shared_ptr&lt;ITcpClient&gt; create()</w:t>
      </w:r>
    </w:p>
    <w:p w14:paraId="7EFDEA2D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E0DB4B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EDA876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אשר יכול להתחבר לשרת ומחזירה מצביע לממשק.</w:t>
      </w:r>
    </w:p>
    <w:p w14:paraId="408959C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46F01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C750A9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1249FF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19C7D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9140EF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18E283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5A998B3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virtual void connect(const string&amp; ip, const unsigned short&amp; port) const</w:t>
      </w:r>
    </w:p>
    <w:p w14:paraId="0653F94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5E8DC73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02087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תחברת לשרת ק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שרת.</w:t>
      </w:r>
    </w:p>
    <w:p w14:paraId="7AF3C4F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4D89E8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545DAD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lastRenderedPageBreak/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תובת ה-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השרת.</w:t>
      </w:r>
    </w:p>
    <w:p w14:paraId="53E9161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פורט של השרת.</w:t>
      </w:r>
    </w:p>
    <w:p w14:paraId="30013BB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5D6AC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D6E33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AD8477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A9BCA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A4A9EE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FF67A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13334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4A1D2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51C775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2A9A2CC" w14:textId="77777777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 xml:space="preserve">virtual bool </w:t>
      </w:r>
      <w:proofErr w:type="spellStart"/>
      <w:r w:rsidRPr="00C21A73">
        <w:rPr>
          <w:sz w:val="28"/>
          <w:szCs w:val="28"/>
        </w:rPr>
        <w:t>isConnected</w:t>
      </w:r>
      <w:proofErr w:type="spellEnd"/>
      <w:r w:rsidRPr="00C21A73">
        <w:rPr>
          <w:sz w:val="28"/>
          <w:szCs w:val="28"/>
        </w:rPr>
        <w:t>() const</w:t>
      </w:r>
    </w:p>
    <w:p w14:paraId="0C3513B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B42321D" w14:textId="1FAC4CBF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ם קיימת תקשורת עם השרת או לא.</w:t>
      </w:r>
    </w:p>
    <w:p w14:paraId="65896C2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408256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999F80A" w14:textId="2FAA5D6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2CD7C57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027CDE1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211F407" w14:textId="00254F91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2BA0B13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9A304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731D288" w14:textId="4BC4BF22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void disconnect()</w:t>
      </w:r>
    </w:p>
    <w:p w14:paraId="1E69DA9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DF41ECF" w14:textId="15375FF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נתקת את התקשורת מהשרת.</w:t>
      </w:r>
    </w:p>
    <w:p w14:paraId="794ED55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05C861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891CFE4" w14:textId="3BC4F4F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CE130F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621984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1DCB0F2" w14:textId="35CE05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639A14D" w14:textId="22886FB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02FBF2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1910953" w14:textId="3011C146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ceive(char *</w:t>
      </w:r>
      <w:proofErr w:type="spellStart"/>
      <w:r w:rsidRPr="00C21A73">
        <w:rPr>
          <w:sz w:val="28"/>
          <w:szCs w:val="28"/>
        </w:rPr>
        <w:t>dst</w:t>
      </w:r>
      <w:proofErr w:type="spellEnd"/>
      <w:r w:rsidRPr="00C21A73">
        <w:rPr>
          <w:sz w:val="28"/>
          <w:szCs w:val="28"/>
        </w:rPr>
        <w:t>, const uint &amp;len, const uint &amp;</w:t>
      </w:r>
      <w:proofErr w:type="spellStart"/>
      <w:r w:rsidRPr="00C21A73">
        <w:rPr>
          <w:sz w:val="28"/>
          <w:szCs w:val="28"/>
        </w:rPr>
        <w:t>timeout_sec</w:t>
      </w:r>
      <w:proofErr w:type="spellEnd"/>
      <w:r w:rsidRPr="00C21A73">
        <w:rPr>
          <w:sz w:val="28"/>
          <w:szCs w:val="28"/>
        </w:rPr>
        <w:t xml:space="preserve"> = 3)</w:t>
      </w:r>
    </w:p>
    <w:p w14:paraId="343074B8" w14:textId="77777777" w:rsidR="00C21A73" w:rsidRDefault="00C21A73" w:rsidP="00C21A73">
      <w:pPr>
        <w:spacing w:after="0"/>
        <w:rPr>
          <w:sz w:val="28"/>
          <w:szCs w:val="28"/>
        </w:rPr>
      </w:pPr>
    </w:p>
    <w:p w14:paraId="341F5359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0CD5EE4" w14:textId="01E5D654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השרת.</w:t>
      </w:r>
    </w:p>
    <w:p w14:paraId="064B51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27B1287" w14:textId="695BF3E9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A90F9C" w14:textId="6738FB26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Dst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אליו </w:t>
      </w:r>
      <w:r w:rsidR="000A7432">
        <w:rPr>
          <w:rFonts w:hint="cs"/>
          <w:sz w:val="28"/>
          <w:szCs w:val="28"/>
          <w:rtl/>
        </w:rPr>
        <w:t>יקרא המידע.</w:t>
      </w:r>
    </w:p>
    <w:p w14:paraId="16827BD2" w14:textId="1007C30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4D20F22" w14:textId="47E05949" w:rsidR="000A7432" w:rsidRPr="000A7432" w:rsidRDefault="000A7432" w:rsidP="000A7432">
      <w:pPr>
        <w:bidi/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ההמתנה המקסימלי עד </w:t>
      </w:r>
      <w:proofErr w:type="spellStart"/>
      <w:r>
        <w:rPr>
          <w:rFonts w:hint="cs"/>
          <w:sz w:val="28"/>
          <w:szCs w:val="28"/>
          <w:rtl/>
        </w:rPr>
        <w:t>שהתכנית</w:t>
      </w:r>
      <w:proofErr w:type="spellEnd"/>
      <w:r>
        <w:rPr>
          <w:rFonts w:hint="cs"/>
          <w:sz w:val="28"/>
          <w:szCs w:val="28"/>
          <w:rtl/>
        </w:rPr>
        <w:t xml:space="preserve"> תמשיך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 </w:t>
      </w:r>
      <w:proofErr w:type="spellStart"/>
      <w:r>
        <w:rPr>
          <w:rFonts w:hint="cs"/>
          <w:sz w:val="28"/>
          <w:szCs w:val="28"/>
          <w:rtl/>
        </w:rPr>
        <w:t>התכנית</w:t>
      </w:r>
      <w:proofErr w:type="spellEnd"/>
      <w:r>
        <w:rPr>
          <w:rFonts w:hint="cs"/>
          <w:sz w:val="28"/>
          <w:szCs w:val="28"/>
          <w:rtl/>
        </w:rPr>
        <w:t xml:space="preserve"> תמשיך מיד אם אין מידע לקרוא.</w:t>
      </w:r>
    </w:p>
    <w:p w14:paraId="26D4D24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D9491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79E471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קטור של בתים המכיל את המידע שנקרא.</w:t>
      </w:r>
    </w:p>
    <w:p w14:paraId="6E1B3A8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5A0B405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 xml:space="preserve">virtual void send(const std::vector&lt;char&gt;&amp; data) const </w:t>
      </w:r>
      <w:proofErr w:type="spellStart"/>
      <w:r w:rsidRPr="0079127C">
        <w:rPr>
          <w:sz w:val="28"/>
          <w:szCs w:val="28"/>
        </w:rPr>
        <w:t>noexcept</w:t>
      </w:r>
      <w:proofErr w:type="spellEnd"/>
    </w:p>
    <w:p w14:paraId="2126E42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C0C93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98A1AF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0238EB0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C9CD34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61B73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4ABF805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FAB7A0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74172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0A94C7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9E789DC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 xml:space="preserve">virtual void send(const string&amp; message) const </w:t>
      </w:r>
      <w:proofErr w:type="spellStart"/>
      <w:r w:rsidRPr="0079127C">
        <w:rPr>
          <w:sz w:val="28"/>
          <w:szCs w:val="28"/>
        </w:rPr>
        <w:t>noexcept</w:t>
      </w:r>
      <w:proofErr w:type="spellEnd"/>
    </w:p>
    <w:p w14:paraId="22A096D7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5C7686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DFC4CD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חרוזת לשרת.</w:t>
      </w:r>
    </w:p>
    <w:p w14:paraId="631DD59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B045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EAEFE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3A63F17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732655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36602DC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0B88865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F9792D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62FBB4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2030132B" w14:textId="77777777" w:rsidR="00C21A73" w:rsidRDefault="00C21A73" w:rsidP="000A7432">
      <w:pPr>
        <w:spacing w:after="0"/>
        <w:rPr>
          <w:sz w:val="28"/>
          <w:szCs w:val="28"/>
          <w:rtl/>
        </w:rPr>
      </w:pPr>
      <w:r w:rsidRPr="00B118AF">
        <w:rPr>
          <w:sz w:val="28"/>
          <w:szCs w:val="28"/>
        </w:rPr>
        <w:lastRenderedPageBreak/>
        <w:t xml:space="preserve">virtual void send(const char* data, const uint &amp;len) const </w:t>
      </w:r>
      <w:proofErr w:type="spellStart"/>
      <w:r w:rsidRPr="00B118AF">
        <w:rPr>
          <w:sz w:val="28"/>
          <w:szCs w:val="28"/>
        </w:rPr>
        <w:t>noexcept</w:t>
      </w:r>
      <w:proofErr w:type="spellEnd"/>
    </w:p>
    <w:p w14:paraId="6F5C2F0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E8470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9DC428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11F1FE9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BC04837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A9F0E4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2F422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ADA490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3074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4F8D03D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DB6ABA" w14:textId="04CE1F3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2901E59" w14:textId="1DE9445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EF1812" w14:textId="3507A17A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virtual ~ITcpClient()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00CA9499" w14:textId="514FEC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972F3A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9F91CB0" w14:textId="445400C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44CE7B6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0620F97" w14:textId="77777777" w:rsidR="000A7432" w:rsidRDefault="000A7432" w:rsidP="000A7432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E43B16" w14:textId="4AFDBA9E" w:rsidR="000A7432" w:rsidRPr="0079127C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7BB98C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2E1DA3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D7C9550" w14:textId="02ED18B8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CD9EBBC" w14:textId="2F35818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B74760" w14:textId="3C3A093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9804692" w14:textId="691FFC5E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B219E3C" w14:textId="23C00F7B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A1EB78E" w14:textId="27747C3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CDCAE1" w14:textId="03ECFA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51BA8A" w14:textId="1B6E1E0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827025" w14:textId="29151C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9F2306A" w14:textId="4B381FE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2CF979" w14:textId="2F6B69E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6CA9FAE" w14:textId="665CAB1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C1CFCEF" w14:textId="4F20134C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C912679" w14:textId="077DBD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DED3D36" w14:textId="11523F53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40CA0" w14:textId="027515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0D2B589" w14:textId="0E8B34F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7BE3AA" w14:textId="6B5754DE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Server</w:t>
      </w:r>
    </w:p>
    <w:p w14:paraId="105FB765" w14:textId="430B6326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</w:p>
    <w:p w14:paraId="1EBF3B9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295DE24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ITcpServer</w:t>
      </w:r>
      <w:proofErr w:type="spellEnd"/>
      <w:r>
        <w:rPr>
          <w:rFonts w:hint="cs"/>
          <w:sz w:val="28"/>
          <w:szCs w:val="28"/>
          <w:rtl/>
        </w:rPr>
        <w:t xml:space="preserve"> הוא ממשק הנועד ליצור שרת ולפתוח 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בין מחשבים.</w:t>
      </w:r>
    </w:p>
    <w:p w14:paraId="11BE902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proofErr w:type="spellStart"/>
      <w:r>
        <w:rPr>
          <w:sz w:val="28"/>
          <w:szCs w:val="28"/>
        </w:rPr>
        <w:t>ITcpServer</w:t>
      </w:r>
      <w:proofErr w:type="spellEnd"/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>.</w:t>
      </w:r>
    </w:p>
    <w:p w14:paraId="56AC807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C8D801" w14:textId="77777777" w:rsidR="000A7432" w:rsidRPr="000A7432" w:rsidRDefault="000A7432" w:rsidP="000A7432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5E136D7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5C270F" w14:textId="6BA90502" w:rsidR="000A7432" w:rsidRDefault="000A7432" w:rsidP="000A7432">
      <w:pPr>
        <w:spacing w:after="0"/>
        <w:rPr>
          <w:sz w:val="28"/>
          <w:szCs w:val="28"/>
        </w:rPr>
      </w:pPr>
      <w:r w:rsidRPr="001D07FA">
        <w:rPr>
          <w:sz w:val="28"/>
          <w:szCs w:val="28"/>
        </w:rPr>
        <w:t>static std::shared_ptr&lt;</w:t>
      </w:r>
      <w:proofErr w:type="spellStart"/>
      <w:r w:rsidRPr="001D07FA">
        <w:rPr>
          <w:sz w:val="28"/>
          <w:szCs w:val="28"/>
        </w:rPr>
        <w:t>ITcpServer</w:t>
      </w:r>
      <w:proofErr w:type="spellEnd"/>
      <w:r w:rsidRPr="001D07FA">
        <w:rPr>
          <w:sz w:val="28"/>
          <w:szCs w:val="28"/>
        </w:rPr>
        <w:t>&gt; create()</w:t>
      </w:r>
    </w:p>
    <w:p w14:paraId="0DB267A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3E0F6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E10D86" w14:textId="7AEE3FD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חדש ומחזירה מצביע לממשק.</w:t>
      </w:r>
    </w:p>
    <w:p w14:paraId="4FD0AF3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3DF7DA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2EA3C5D" w14:textId="473D90B6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F1A825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082E0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DAD99A" w14:textId="4E31FEA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6F045B35" w14:textId="152C061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6477A4C" w14:textId="77777777" w:rsidR="000A7432" w:rsidRPr="000A7432" w:rsidRDefault="000A7432" w:rsidP="000A7432">
      <w:pPr>
        <w:spacing w:after="0"/>
        <w:rPr>
          <w:sz w:val="28"/>
          <w:szCs w:val="28"/>
        </w:rPr>
      </w:pPr>
      <w:r w:rsidRPr="000A7432">
        <w:rPr>
          <w:sz w:val="28"/>
          <w:szCs w:val="28"/>
        </w:rPr>
        <w:t>virtual void bind(const string &amp;ip, const unsigned short &amp;port,</w:t>
      </w:r>
    </w:p>
    <w:p w14:paraId="54F1F0A0" w14:textId="0F2B960C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                      const int &amp;max_num_of_clients)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58A0CDE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C07B1F8" w14:textId="55AB33A2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פותחת תקשורת </w:t>
      </w:r>
      <w:r>
        <w:rPr>
          <w:rFonts w:hint="cs"/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ומתחב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כשרת.</w:t>
      </w:r>
    </w:p>
    <w:p w14:paraId="3E434086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0F2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83F579" w14:textId="577363EC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חרוזת המכילה את כתוב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שבו יפתח השרת.</w:t>
      </w:r>
    </w:p>
    <w:p w14:paraId="3B6CEBD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פורט שרירותי שמוגדר בין המשתמשים שבניהם נפתחת התקשורת.</w:t>
      </w:r>
    </w:p>
    <w:p w14:paraId="5CA14D0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ax_num_of_clien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משתמשים המקסימלי שיכולים להתחבר לשרת.</w:t>
      </w:r>
    </w:p>
    <w:p w14:paraId="331429C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92BDC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386A3DA" w14:textId="3FBD19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9DAA3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C3A07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F0CF2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8BD2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08E3A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5F2C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281DA0" w14:textId="63FE9662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 xml:space="preserve">virtual bool </w:t>
      </w:r>
      <w:proofErr w:type="spellStart"/>
      <w:r w:rsidRPr="000A7432">
        <w:rPr>
          <w:sz w:val="28"/>
          <w:szCs w:val="28"/>
        </w:rPr>
        <w:t>isBind</w:t>
      </w:r>
      <w:proofErr w:type="spellEnd"/>
      <w:r w:rsidRPr="000A7432">
        <w:rPr>
          <w:sz w:val="28"/>
          <w:szCs w:val="28"/>
        </w:rPr>
        <w:t xml:space="preserve">() const </w:t>
      </w:r>
      <w:proofErr w:type="spellStart"/>
      <w:r w:rsidRPr="000A7432">
        <w:rPr>
          <w:sz w:val="28"/>
          <w:szCs w:val="28"/>
        </w:rPr>
        <w:t>noexcept</w:t>
      </w:r>
      <w:proofErr w:type="spellEnd"/>
    </w:p>
    <w:p w14:paraId="0B87969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E2340C" w14:textId="017E1177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>.</w:t>
      </w:r>
    </w:p>
    <w:p w14:paraId="04F397B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0F00E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A32A3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0982B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BA15C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5E16562" w14:textId="1AFF660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נפתחה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38DC078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052EF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4A18BB" w14:textId="1E53729F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virtual bool </w:t>
      </w:r>
      <w:proofErr w:type="spellStart"/>
      <w:r w:rsidRPr="000A7432">
        <w:rPr>
          <w:sz w:val="28"/>
          <w:szCs w:val="28"/>
        </w:rPr>
        <w:t>hasConnectionWithSocket</w:t>
      </w:r>
      <w:proofErr w:type="spellEnd"/>
      <w:r w:rsidRPr="000A7432">
        <w:rPr>
          <w:sz w:val="28"/>
          <w:szCs w:val="28"/>
        </w:rPr>
        <w:t>(const Socket &amp;socket)</w:t>
      </w:r>
    </w:p>
    <w:p w14:paraId="0EC2511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FAD3C5D" w14:textId="6D296CD5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.</w:t>
      </w:r>
    </w:p>
    <w:p w14:paraId="43F19C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05C14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D4F7C5" w14:textId="6DDA0B6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ה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יתו יש לבדוק את התקשורת.</w:t>
      </w:r>
    </w:p>
    <w:p w14:paraId="5F3209C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ADB62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323CCE" w14:textId="6162FC41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קיימת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0475A8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0BAE8A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991F41" w14:textId="13698378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Socket waitForConnections(const uint &amp;</w:t>
      </w:r>
      <w:proofErr w:type="spellStart"/>
      <w:r w:rsidRPr="000A7432">
        <w:rPr>
          <w:sz w:val="28"/>
          <w:szCs w:val="28"/>
        </w:rPr>
        <w:t>timeout_sec</w:t>
      </w:r>
      <w:proofErr w:type="spellEnd"/>
      <w:r w:rsidRPr="000A7432">
        <w:rPr>
          <w:sz w:val="28"/>
          <w:szCs w:val="28"/>
        </w:rPr>
        <w:t>)</w:t>
      </w:r>
    </w:p>
    <w:p w14:paraId="4350BEE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B79568" w14:textId="6195CB23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חכה להתחברו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ומחזירה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(שם אחר ל </w:t>
      </w:r>
      <w:r>
        <w:rPr>
          <w:sz w:val="28"/>
          <w:szCs w:val="28"/>
        </w:rPr>
        <w:t>int</w:t>
      </w:r>
      <w:r>
        <w:rPr>
          <w:rFonts w:hint="cs"/>
          <w:sz w:val="28"/>
          <w:szCs w:val="28"/>
          <w:rtl/>
        </w:rPr>
        <w:t xml:space="preserve">) אשר בעזרתו אפשר לגשת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1154D54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E85BB9B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B7B34D3" w14:textId="73BD3C9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זמן המקסימלי שהפונקציה תמתין לבקשת התחברות חדשה.</w:t>
      </w:r>
    </w:p>
    <w:p w14:paraId="70A664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79110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18F6581" w14:textId="03DE68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06542539" w14:textId="6524A79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A3F1CCF" w14:textId="724104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62BB0A" w14:textId="3DAE44E0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19521D6" w14:textId="313FEE2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9F243A" w14:textId="003DC6C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CFF5D97" w14:textId="4BB6448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6F824D" w14:textId="41B0B45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0434D2" w14:textId="7569B1BE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 xml:space="preserve">virtual unsigned long </w:t>
      </w:r>
      <w:proofErr w:type="spellStart"/>
      <w:r w:rsidRPr="000A7432">
        <w:rPr>
          <w:sz w:val="28"/>
          <w:szCs w:val="28"/>
        </w:rPr>
        <w:t>getNumOfConnectedClients</w:t>
      </w:r>
      <w:proofErr w:type="spellEnd"/>
      <w:r w:rsidRPr="000A7432">
        <w:rPr>
          <w:sz w:val="28"/>
          <w:szCs w:val="28"/>
        </w:rPr>
        <w:t>() const</w:t>
      </w:r>
    </w:p>
    <w:p w14:paraId="282A24C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0889C28" w14:textId="7BC2702C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את 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43DBAE5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BBB9D6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C63E4E5" w14:textId="4F7356B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F5108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2B077EE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6F5BF01" w14:textId="56296003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72D4C93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D1BF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6C7B5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535DA89" w14:textId="64003114" w:rsidR="000A7432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t>virtual void receive(const Socket &amp;socket, char *</w:t>
      </w:r>
      <w:proofErr w:type="spellStart"/>
      <w:r w:rsidRPr="000C261B">
        <w:rPr>
          <w:sz w:val="28"/>
          <w:szCs w:val="28"/>
        </w:rPr>
        <w:t>dst</w:t>
      </w:r>
      <w:proofErr w:type="spellEnd"/>
      <w:r w:rsidRPr="000C261B">
        <w:rPr>
          <w:sz w:val="28"/>
          <w:szCs w:val="28"/>
        </w:rPr>
        <w:t>, const uint &amp;len, const uint &amp;</w:t>
      </w:r>
      <w:proofErr w:type="spellStart"/>
      <w:r w:rsidRPr="000C261B">
        <w:rPr>
          <w:sz w:val="28"/>
          <w:szCs w:val="28"/>
        </w:rPr>
        <w:t>timeout_sec</w:t>
      </w:r>
      <w:proofErr w:type="spellEnd"/>
      <w:r w:rsidRPr="000C261B">
        <w:rPr>
          <w:sz w:val="28"/>
          <w:szCs w:val="28"/>
        </w:rPr>
        <w:t xml:space="preserve"> = 3)</w:t>
      </w:r>
    </w:p>
    <w:p w14:paraId="74C99C1F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7577503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D4C363F" w14:textId="38EBB7F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ידע </w:t>
      </w:r>
      <w:r w:rsidR="000C261B">
        <w:rPr>
          <w:rFonts w:hint="cs"/>
          <w:sz w:val="28"/>
          <w:szCs w:val="28"/>
          <w:rtl/>
        </w:rPr>
        <w:t xml:space="preserve">מ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</w:t>
      </w:r>
      <w:r w:rsidR="000C261B">
        <w:rPr>
          <w:rFonts w:hint="cs"/>
          <w:sz w:val="28"/>
          <w:szCs w:val="28"/>
          <w:rtl/>
        </w:rPr>
        <w:t>.</w:t>
      </w:r>
    </w:p>
    <w:p w14:paraId="36BA2B3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F184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2949B78" w14:textId="374FB80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ממנו יש לקרוא את המידע.</w:t>
      </w:r>
    </w:p>
    <w:p w14:paraId="1A1D0185" w14:textId="0854B29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345381CD" w14:textId="5667AECE" w:rsidR="000C261B" w:rsidRP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Timeout_sec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מקסימלי להמתנה למידע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, </w:t>
      </w:r>
      <w:proofErr w:type="spellStart"/>
      <w:r>
        <w:rPr>
          <w:rFonts w:hint="cs"/>
          <w:sz w:val="28"/>
          <w:szCs w:val="28"/>
          <w:rtl/>
        </w:rPr>
        <w:t>התכנית</w:t>
      </w:r>
      <w:proofErr w:type="spellEnd"/>
      <w:r>
        <w:rPr>
          <w:rFonts w:hint="cs"/>
          <w:sz w:val="28"/>
          <w:szCs w:val="28"/>
          <w:rtl/>
        </w:rPr>
        <w:t xml:space="preserve"> תמשיך מיד.</w:t>
      </w:r>
    </w:p>
    <w:p w14:paraId="65D0044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4070F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3B2393" w14:textId="5BE47380" w:rsidR="000A7432" w:rsidRDefault="000C261B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6D0A8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EB777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53AF4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7831D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41C4F3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1873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E18E89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C9FC16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7CC1A8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22CC9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E0EA58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EFFC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BBCA95" w14:textId="77777777" w:rsidR="000A7432" w:rsidRDefault="000A7432" w:rsidP="000C261B">
      <w:pPr>
        <w:spacing w:after="0"/>
        <w:rPr>
          <w:sz w:val="28"/>
          <w:szCs w:val="28"/>
          <w:rtl/>
        </w:rPr>
      </w:pPr>
      <w:r w:rsidRPr="00C818BC">
        <w:rPr>
          <w:sz w:val="28"/>
          <w:szCs w:val="28"/>
        </w:rPr>
        <w:lastRenderedPageBreak/>
        <w:t>virtual void send(const Socket&amp; socket, const std::vector&lt;char&gt;&amp; dat</w:t>
      </w:r>
      <w:r>
        <w:rPr>
          <w:sz w:val="28"/>
          <w:szCs w:val="28"/>
        </w:rPr>
        <w:t>a)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const </w:t>
      </w:r>
      <w:proofErr w:type="spellStart"/>
      <w:r w:rsidRPr="00C818BC">
        <w:rPr>
          <w:sz w:val="28"/>
          <w:szCs w:val="28"/>
        </w:rPr>
        <w:t>noexcept</w:t>
      </w:r>
      <w:proofErr w:type="spellEnd"/>
    </w:p>
    <w:p w14:paraId="6E57C0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819B0A" w14:textId="309225A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022597B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39189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471815F" w14:textId="441CFCA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717CF78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62318E2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2263A9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A1977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53C219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EE29A7E" w14:textId="77777777" w:rsidR="000A7432" w:rsidRDefault="000A7432" w:rsidP="000C261B">
      <w:pPr>
        <w:spacing w:after="0"/>
        <w:rPr>
          <w:sz w:val="28"/>
          <w:szCs w:val="28"/>
        </w:rPr>
      </w:pPr>
      <w:r w:rsidRPr="00C818BC">
        <w:rPr>
          <w:sz w:val="28"/>
          <w:szCs w:val="28"/>
        </w:rPr>
        <w:t xml:space="preserve">virtual void send(const Socket&amp; socket, const string&amp; message) const </w:t>
      </w:r>
      <w:proofErr w:type="spellStart"/>
      <w:r w:rsidRPr="00C818BC">
        <w:rPr>
          <w:sz w:val="28"/>
          <w:szCs w:val="28"/>
        </w:rPr>
        <w:t>noexcept</w:t>
      </w:r>
      <w:proofErr w:type="spellEnd"/>
    </w:p>
    <w:p w14:paraId="664DA36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B83434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5B98504" w14:textId="241D1D1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חרוזת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3930AC1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6CCB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6277015" w14:textId="02DDED6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3203779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4A0F00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C9C57A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4DBB1A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3C3E66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21328EE5" w14:textId="77777777" w:rsidR="000A7432" w:rsidRDefault="000A7432" w:rsidP="000C261B">
      <w:pPr>
        <w:spacing w:after="0"/>
        <w:rPr>
          <w:sz w:val="28"/>
          <w:szCs w:val="28"/>
        </w:rPr>
      </w:pPr>
      <w:r w:rsidRPr="00B118AF">
        <w:rPr>
          <w:sz w:val="28"/>
          <w:szCs w:val="28"/>
        </w:rPr>
        <w:t xml:space="preserve">virtual void send(const Socket&amp; socket, const char *data, const uint &amp;len) const </w:t>
      </w:r>
      <w:proofErr w:type="spellStart"/>
      <w:r w:rsidRPr="00B118AF">
        <w:rPr>
          <w:sz w:val="28"/>
          <w:szCs w:val="28"/>
        </w:rPr>
        <w:t>noexcept</w:t>
      </w:r>
      <w:proofErr w:type="spellEnd"/>
    </w:p>
    <w:p w14:paraId="2BA0B7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FB5B19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86BB9B7" w14:textId="3E1644FB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27C067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3CC7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8D82102" w14:textId="1F133AC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16774E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A19B8A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47CE7B6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60B4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3FA428F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E79142" w14:textId="3FC3C90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503E35D" w14:textId="11364E1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6B5F7484" w14:textId="4BB39E9D" w:rsidR="000C261B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lastRenderedPageBreak/>
        <w:t>virtual ~</w:t>
      </w:r>
      <w:proofErr w:type="spellStart"/>
      <w:r w:rsidRPr="000C261B">
        <w:rPr>
          <w:sz w:val="28"/>
          <w:szCs w:val="28"/>
        </w:rPr>
        <w:t>ITcpServer</w:t>
      </w:r>
      <w:proofErr w:type="spellEnd"/>
      <w:r w:rsidRPr="000C261B">
        <w:rPr>
          <w:sz w:val="28"/>
          <w:szCs w:val="28"/>
        </w:rPr>
        <w:t xml:space="preserve">() </w:t>
      </w:r>
      <w:proofErr w:type="spellStart"/>
      <w:r w:rsidRPr="000C261B">
        <w:rPr>
          <w:sz w:val="28"/>
          <w:szCs w:val="28"/>
        </w:rPr>
        <w:t>noexcept</w:t>
      </w:r>
      <w:proofErr w:type="spellEnd"/>
    </w:p>
    <w:p w14:paraId="4B52510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FFC12C0" w14:textId="4B2A1665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74681DF9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5952CB92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E07AC" w14:textId="35BB9FE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9592780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C4D476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B9BF9E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4D8C6E0" w14:textId="77777777" w:rsidR="000C261B" w:rsidRPr="000A7432" w:rsidRDefault="000C261B" w:rsidP="000C261B">
      <w:pPr>
        <w:bidi/>
        <w:spacing w:after="0"/>
        <w:rPr>
          <w:sz w:val="28"/>
          <w:szCs w:val="28"/>
          <w:rtl/>
        </w:rPr>
      </w:pPr>
    </w:p>
    <w:p w14:paraId="02426D97" w14:textId="79F35F20" w:rsidR="000C261B" w:rsidRDefault="000C261B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8953D86" w14:textId="29AEDA0A" w:rsidR="000A7432" w:rsidRDefault="000C261B" w:rsidP="000C261B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חלקות נוספות</w:t>
      </w:r>
    </w:p>
    <w:p w14:paraId="33EF7DD6" w14:textId="4F94A5BB" w:rsidR="000C261B" w:rsidRDefault="000C261B" w:rsidP="000C261B">
      <w:pPr>
        <w:bidi/>
        <w:spacing w:after="0"/>
        <w:jc w:val="center"/>
        <w:rPr>
          <w:sz w:val="28"/>
          <w:szCs w:val="28"/>
          <w:rtl/>
        </w:rPr>
      </w:pPr>
    </w:p>
    <w:p w14:paraId="14A6E30F" w14:textId="71596C1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לבד הממשקים מול החיישנים נכתבו מחלקות נוספות אשר משלבות בין הממשקים השונים:</w:t>
      </w:r>
    </w:p>
    <w:p w14:paraId="0E95C97E" w14:textId="235F8D5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3BEF12B" w14:textId="25B7E4E4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RemoteControl</w:t>
      </w:r>
      <w:proofErr w:type="spellEnd"/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אשר מופעל במחשב מרוחק ולו 2 מטרות:</w:t>
      </w:r>
    </w:p>
    <w:p w14:paraId="1AD4BD9F" w14:textId="27D2B496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צגת המידע מהחיישנים.</w:t>
      </w:r>
    </w:p>
    <w:p w14:paraId="5966A573" w14:textId="41FC61B7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ליטה ברכב באמצעות החיצי</w:t>
      </w:r>
      <w:r>
        <w:rPr>
          <w:rFonts w:hint="eastAsia"/>
          <w:sz w:val="28"/>
          <w:szCs w:val="28"/>
          <w:rtl/>
        </w:rPr>
        <w:t>ם</w:t>
      </w:r>
      <w:r>
        <w:rPr>
          <w:rFonts w:hint="cs"/>
          <w:sz w:val="28"/>
          <w:szCs w:val="28"/>
          <w:rtl/>
        </w:rPr>
        <w:t xml:space="preserve"> במקלדת.</w:t>
      </w:r>
    </w:p>
    <w:p w14:paraId="0A3D8F3D" w14:textId="13F7D53E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5BC6AD7" w14:textId="17E7E670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JpegCompressor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תמש לדחיסת תמונות.</w:t>
      </w:r>
    </w:p>
    <w:p w14:paraId="36801075" w14:textId="6A04341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3E4E48AB" w14:textId="220BC5BE" w:rsidR="000C261B" w:rsidRDefault="000C261B" w:rsidP="000C261B">
      <w:pPr>
        <w:bidi/>
        <w:spacing w:after="0"/>
        <w:rPr>
          <w:sz w:val="28"/>
          <w:szCs w:val="28"/>
          <w:rtl/>
        </w:rPr>
      </w:pPr>
      <w:proofErr w:type="spellStart"/>
      <w:r>
        <w:rPr>
          <w:b/>
          <w:bCs/>
          <w:sz w:val="28"/>
          <w:szCs w:val="28"/>
        </w:rPr>
        <w:t>JpegDecompressor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משת לפריסת תמונות דחוסות.</w:t>
      </w:r>
    </w:p>
    <w:p w14:paraId="38ADC60B" w14:textId="7D935A6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900FDEA" w14:textId="1CE968F3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haos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הפרויקט העוטף.</w:t>
      </w:r>
    </w:p>
    <w:p w14:paraId="416BFA6F" w14:textId="066F327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72EEB958" w14:textId="0DA4A6D5" w:rsidR="001173FD" w:rsidRPr="00C67EF2" w:rsidRDefault="001173FD" w:rsidP="001173F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יאור כללי של מערכת התוכנה:</w:t>
      </w:r>
      <w:r w:rsidR="00C67EF2">
        <w:rPr>
          <w:rFonts w:hint="cs"/>
          <w:noProof/>
          <w:sz w:val="28"/>
          <w:szCs w:val="28"/>
        </w:rPr>
        <w:drawing>
          <wp:inline distT="0" distB="0" distL="0" distR="0" wp14:anchorId="21F31EC4" wp14:editId="2AC19749">
            <wp:extent cx="6366295" cy="4476693"/>
            <wp:effectExtent l="0" t="0" r="0" b="635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804" cy="45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4568" w14:textId="62E26C8A" w:rsidR="001173FD" w:rsidRDefault="001173FD" w:rsidP="001173FD">
      <w:pPr>
        <w:bidi/>
        <w:spacing w:after="0"/>
        <w:rPr>
          <w:sz w:val="28"/>
          <w:szCs w:val="28"/>
          <w:rtl/>
        </w:rPr>
      </w:pPr>
    </w:p>
    <w:p w14:paraId="236AC818" w14:textId="294C30EB" w:rsidR="001173FD" w:rsidRDefault="001173FD" w:rsidP="00C67EF2">
      <w:pPr>
        <w:bidi/>
        <w:spacing w:after="0"/>
        <w:rPr>
          <w:sz w:val="28"/>
          <w:szCs w:val="28"/>
          <w:rtl/>
        </w:rPr>
      </w:pPr>
    </w:p>
    <w:p w14:paraId="47D67819" w14:textId="4D98278B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6131DC8E" w14:textId="011A3D8F" w:rsidR="00C67EF2" w:rsidRDefault="00C67EF2" w:rsidP="00C67EF2">
      <w:pPr>
        <w:bidi/>
        <w:spacing w:after="0"/>
        <w:rPr>
          <w:b/>
          <w:bCs/>
          <w:sz w:val="28"/>
          <w:szCs w:val="28"/>
          <w:u w:val="single"/>
          <w:rtl/>
        </w:rPr>
      </w:pPr>
      <w:proofErr w:type="spellStart"/>
      <w:r>
        <w:rPr>
          <w:b/>
          <w:bCs/>
          <w:sz w:val="28"/>
          <w:szCs w:val="28"/>
          <w:u w:val="single"/>
        </w:rPr>
        <w:lastRenderedPageBreak/>
        <w:t>RemoteControl</w:t>
      </w:r>
      <w:proofErr w:type="spellEnd"/>
      <w:r>
        <w:rPr>
          <w:b/>
          <w:bCs/>
          <w:sz w:val="28"/>
          <w:szCs w:val="28"/>
          <w:u w:val="single"/>
        </w:rPr>
        <w:t xml:space="preserve"> – </w:t>
      </w:r>
      <w:proofErr w:type="spellStart"/>
      <w:r>
        <w:rPr>
          <w:b/>
          <w:bCs/>
          <w:sz w:val="28"/>
          <w:szCs w:val="28"/>
          <w:u w:val="single"/>
        </w:rPr>
        <w:t>Gui</w:t>
      </w:r>
      <w:proofErr w:type="spellEnd"/>
    </w:p>
    <w:p w14:paraId="59A44EE1" w14:textId="0D171F6D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4B1D42B5" w14:textId="7BA9D893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3DE66FA5" w14:textId="7540B54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הוא כלי שפותח באמצעות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והוא ממשק גרפי.</w:t>
      </w:r>
    </w:p>
    <w:p w14:paraId="4E76657D" w14:textId="745B82C4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צורך קבלת תמונות.</w:t>
      </w:r>
    </w:p>
    <w:p w14:paraId="75B480C0" w14:textId="79E783E0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ת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haos</w:t>
      </w:r>
      <w:r>
        <w:rPr>
          <w:rFonts w:hint="cs"/>
          <w:sz w:val="28"/>
          <w:szCs w:val="28"/>
          <w:rtl/>
        </w:rPr>
        <w:t xml:space="preserve"> לצורך שליחת פקודות למנועים.</w:t>
      </w:r>
    </w:p>
    <w:p w14:paraId="41BB1E03" w14:textId="562E042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ם מהמצלמה: תמונת צבע, אינפרה אדום או מפת עומק ויודע לבקש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את סוג המידע בזמן ריצה.</w:t>
      </w:r>
    </w:p>
    <w:p w14:paraId="3E61F3CE" w14:textId="7F1F3E97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 תנועה בזמן אמת כגון: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, נתוני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accelometer</w:t>
      </w:r>
      <w:proofErr w:type="spellEnd"/>
      <w:r>
        <w:rPr>
          <w:rFonts w:hint="cs"/>
          <w:sz w:val="28"/>
          <w:szCs w:val="28"/>
          <w:rtl/>
        </w:rPr>
        <w:t xml:space="preserve"> ונתוני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.</w:t>
      </w:r>
    </w:p>
    <w:p w14:paraId="6CB12183" w14:textId="625F85C4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059B8EB1" w14:textId="6C9617A3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כל המידע המוצג הוא מידע גולמי (</w:t>
      </w:r>
      <w:r>
        <w:rPr>
          <w:sz w:val="28"/>
          <w:szCs w:val="28"/>
        </w:rPr>
        <w:t>raw data</w:t>
      </w:r>
      <w:r>
        <w:rPr>
          <w:rFonts w:hint="cs"/>
          <w:sz w:val="28"/>
          <w:szCs w:val="28"/>
          <w:rtl/>
        </w:rPr>
        <w:t>) ולא נעשה עליו שום עיבוד.</w:t>
      </w:r>
    </w:p>
    <w:p w14:paraId="5515C8A4" w14:textId="3FBF224E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2293E54D" w14:textId="3F34A14B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אופן פעולה:</w:t>
      </w:r>
    </w:p>
    <w:p w14:paraId="611CA1A5" w14:textId="50A3B3F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ריץ מספר </w:t>
      </w:r>
      <w:r>
        <w:rPr>
          <w:sz w:val="28"/>
          <w:szCs w:val="28"/>
        </w:rPr>
        <w:t>threads</w:t>
      </w:r>
      <w:r>
        <w:rPr>
          <w:rFonts w:hint="cs"/>
          <w:sz w:val="28"/>
          <w:szCs w:val="28"/>
          <w:rtl/>
        </w:rPr>
        <w:t xml:space="preserve">, אלו מנוהלים על ידי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א באופן רגיל, לימוד על כך הוא נושא בפני עצמו ולכן נסביר את הרעיון הכללי.</w:t>
      </w:r>
    </w:p>
    <w:p w14:paraId="333BA961" w14:textId="62DE841A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הפרויקט מופעל נפתח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ורואים את כל התצוגה.</w:t>
      </w:r>
    </w:p>
    <w:p w14:paraId="0D7EBEE7" w14:textId="45B0D49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אחר מכן יש להריץ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קבל חיווי ש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מחוברים.(ה </w:t>
      </w:r>
      <w:r w:rsidR="00830CDC"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 w:rsidR="00830CDC">
        <w:rPr>
          <w:sz w:val="28"/>
          <w:szCs w:val="28"/>
        </w:rPr>
        <w:t>RemoteControl</w:t>
      </w:r>
      <w:proofErr w:type="spellEnd"/>
      <w:r w:rsidR="00830CDC">
        <w:rPr>
          <w:rFonts w:hint="cs"/>
          <w:sz w:val="28"/>
          <w:szCs w:val="28"/>
          <w:rtl/>
        </w:rPr>
        <w:t xml:space="preserve"> מתייחס ל </w:t>
      </w:r>
      <w:r w:rsidR="00830CDC">
        <w:rPr>
          <w:sz w:val="28"/>
          <w:szCs w:val="28"/>
          <w:rtl/>
        </w:rPr>
        <w:t>–</w:t>
      </w:r>
      <w:r w:rsidR="00830CDC"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Chaos</w:t>
      </w:r>
      <w:r w:rsidR="00830CDC">
        <w:rPr>
          <w:rFonts w:hint="cs"/>
          <w:sz w:val="28"/>
          <w:szCs w:val="28"/>
          <w:rtl/>
        </w:rPr>
        <w:t xml:space="preserve"> כאל </w:t>
      </w:r>
      <w:r w:rsidR="00830CDC">
        <w:rPr>
          <w:sz w:val="28"/>
          <w:szCs w:val="28"/>
        </w:rPr>
        <w:t>camera</w:t>
      </w:r>
      <w:r w:rsidR="00830CDC">
        <w:rPr>
          <w:rFonts w:hint="cs"/>
          <w:sz w:val="28"/>
          <w:szCs w:val="28"/>
          <w:rtl/>
        </w:rPr>
        <w:t xml:space="preserve"> כי הוא ממתין ממנו לנתוני מצלמה).</w:t>
      </w:r>
    </w:p>
    <w:p w14:paraId="2BD7A16F" w14:textId="35A232D2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עת מוזרמים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RemoteControl</w:t>
      </w:r>
      <w:proofErr w:type="spellEnd"/>
      <w:r>
        <w:rPr>
          <w:rFonts w:hint="cs"/>
          <w:sz w:val="28"/>
          <w:szCs w:val="28"/>
          <w:rtl/>
        </w:rPr>
        <w:t xml:space="preserve"> נתוני המצלמה וחיישן התנועה זמן אמת.</w:t>
      </w:r>
    </w:p>
    <w:p w14:paraId="2A846A99" w14:textId="1799307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בזמן ריצה ניתן להזין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מחשב שעליו מורץ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התחבר אליו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>.</w:t>
      </w:r>
    </w:p>
    <w:p w14:paraId="6AE55F22" w14:textId="66EED6D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פעולה זו מצליחה מתקבל חיווי הנקרא </w:t>
      </w:r>
      <w:r>
        <w:rPr>
          <w:sz w:val="28"/>
          <w:szCs w:val="28"/>
        </w:rPr>
        <w:t>Controller</w:t>
      </w:r>
      <w:r>
        <w:rPr>
          <w:rFonts w:hint="cs"/>
          <w:sz w:val="28"/>
          <w:szCs w:val="28"/>
          <w:rtl/>
        </w:rPr>
        <w:t>.</w:t>
      </w:r>
    </w:p>
    <w:p w14:paraId="73B501B2" w14:textId="33241B9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מצב זה ניתן להשתמש בחיצים כדי לשלוח 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שישלח פקודות </w:t>
      </w:r>
      <w:proofErr w:type="spellStart"/>
      <w:r>
        <w:rPr>
          <w:rFonts w:hint="cs"/>
          <w:sz w:val="28"/>
          <w:szCs w:val="28"/>
          <w:rtl/>
        </w:rPr>
        <w:t>לארדואינו</w:t>
      </w:r>
      <w:proofErr w:type="spellEnd"/>
      <w:r>
        <w:rPr>
          <w:rFonts w:hint="cs"/>
          <w:sz w:val="28"/>
          <w:szCs w:val="28"/>
          <w:rtl/>
        </w:rPr>
        <w:t xml:space="preserve"> שישלח פקודות למנועים.</w:t>
      </w:r>
    </w:p>
    <w:p w14:paraId="0B436B91" w14:textId="348248E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532CA37" w14:textId="28EAF31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מעשה יש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שמאזין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קבל נתונים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נוסף שמאזין ללחיצת הכפתורים ושולח את ה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>.</w:t>
      </w:r>
    </w:p>
    <w:p w14:paraId="587CC4FC" w14:textId="459DD0E6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263E584" w14:textId="59127DA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כן לפרויקט יש שדה מטיפוס </w:t>
      </w:r>
      <w:proofErr w:type="spellStart"/>
      <w:r>
        <w:rPr>
          <w:sz w:val="28"/>
          <w:szCs w:val="28"/>
        </w:rPr>
        <w:t>JpegDecompressor</w:t>
      </w:r>
      <w:proofErr w:type="spellEnd"/>
      <w:r>
        <w:rPr>
          <w:rFonts w:hint="cs"/>
          <w:sz w:val="28"/>
          <w:szCs w:val="28"/>
          <w:rtl/>
        </w:rPr>
        <w:t xml:space="preserve"> הפורס את התמונה שהגיעה ומציג אותה.</w:t>
      </w:r>
    </w:p>
    <w:p w14:paraId="356B99FB" w14:textId="7BFF0700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1BC7C85" w14:textId="3701B4FC" w:rsidR="00830CDC" w:rsidRDefault="00830CD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57890A01" w14:textId="0EFABCFD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 w:rsidRPr="00830CDC">
        <w:rPr>
          <w:b/>
          <w:bCs/>
          <w:sz w:val="28"/>
          <w:szCs w:val="28"/>
          <w:u w:val="single"/>
        </w:rPr>
        <w:lastRenderedPageBreak/>
        <w:t>JpegCompressor</w:t>
      </w:r>
      <w:proofErr w:type="spellEnd"/>
    </w:p>
    <w:p w14:paraId="4430F3A7" w14:textId="25001AEC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</w:p>
    <w:p w14:paraId="12885A9E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39A1DE82" w14:textId="6CCC1BCD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JpegCompressor</w:t>
      </w:r>
      <w:proofErr w:type="spellEnd"/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דח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1E1E78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27B4E9B" w14:textId="77777777" w:rsidR="00830CDC" w:rsidRPr="000A7432" w:rsidRDefault="00830CDC" w:rsidP="00830CDC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F8344C1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67A8B57" w14:textId="36CE1D83" w:rsidR="00830CDC" w:rsidRDefault="00830CDC" w:rsidP="00830CDC">
      <w:pPr>
        <w:spacing w:after="0"/>
        <w:rPr>
          <w:sz w:val="28"/>
          <w:szCs w:val="28"/>
          <w:rtl/>
        </w:rPr>
      </w:pP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rFonts w:cs="Arial"/>
          <w:sz w:val="28"/>
          <w:szCs w:val="28"/>
          <w:rtl/>
        </w:rPr>
        <w:t>()</w:t>
      </w:r>
    </w:p>
    <w:p w14:paraId="06408909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4D5DE7B" w14:textId="4A2C7021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BC5081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0D39040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F51CEC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077695C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3011D4ED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7224E28" w14:textId="0FE047B5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A2BA354" w14:textId="6725864F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59E78C4" w14:textId="4B8BB88A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12B19C8" w14:textId="77777777" w:rsidR="00830CDC" w:rsidRPr="00830CDC" w:rsidRDefault="00830CDC" w:rsidP="00830CDC">
      <w:pPr>
        <w:spacing w:after="0"/>
        <w:rPr>
          <w:sz w:val="28"/>
          <w:szCs w:val="28"/>
        </w:rPr>
      </w:pP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>(const uint32 &amp;width, const uint32 &amp;height,</w:t>
      </w:r>
    </w:p>
    <w:p w14:paraId="747709F0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</w:t>
      </w: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 xml:space="preserve">::Format &amp;format, </w:t>
      </w:r>
    </w:p>
    <w:p w14:paraId="4A336EF5" w14:textId="2B6780D7" w:rsidR="00830CDC" w:rsidRDefault="00830CDC" w:rsidP="00830CDC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830CDC">
        <w:rPr>
          <w:sz w:val="28"/>
          <w:szCs w:val="28"/>
        </w:rPr>
        <w:t>const uint32</w:t>
      </w:r>
      <w:r>
        <w:rPr>
          <w:rFonts w:hint="cs"/>
          <w:sz w:val="28"/>
          <w:szCs w:val="28"/>
          <w:rtl/>
        </w:rPr>
        <w:t xml:space="preserve"> </w:t>
      </w:r>
      <w:r w:rsidRPr="00830CDC">
        <w:rPr>
          <w:sz w:val="28"/>
          <w:szCs w:val="28"/>
        </w:rPr>
        <w:t>&amp;</w:t>
      </w:r>
      <w:proofErr w:type="spellStart"/>
      <w:r w:rsidRPr="00830CDC">
        <w:rPr>
          <w:sz w:val="28"/>
          <w:szCs w:val="28"/>
        </w:rPr>
        <w:t>quality_percent</w:t>
      </w:r>
      <w:proofErr w:type="spellEnd"/>
      <w:r w:rsidRPr="00830CDC">
        <w:rPr>
          <w:sz w:val="28"/>
          <w:szCs w:val="28"/>
        </w:rPr>
        <w:t>)</w:t>
      </w:r>
    </w:p>
    <w:p w14:paraId="62CF2E88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138FFB5" w14:textId="77777777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2B69699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1BC4F3C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38A0F7" w14:textId="7D1F494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44B3F2D" w14:textId="1509553B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2217884F" w14:textId="7FFA8CFF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7783FA6B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D2AE125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10C0F1A" w14:textId="2431FDC6" w:rsidR="00830CDC" w:rsidRDefault="00830CDC" w:rsidP="00830CDC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E15FB6" w14:textId="5D21873B" w:rsidR="00830CDC" w:rsidRDefault="00830CDC" w:rsidP="00830CDC">
      <w:pPr>
        <w:bidi/>
        <w:spacing w:after="0"/>
        <w:rPr>
          <w:sz w:val="28"/>
          <w:szCs w:val="28"/>
        </w:rPr>
      </w:pPr>
    </w:p>
    <w:p w14:paraId="6A4DD286" w14:textId="469254B1" w:rsidR="00830CDC" w:rsidRDefault="00830CDC" w:rsidP="00830CDC">
      <w:pPr>
        <w:bidi/>
        <w:spacing w:after="0"/>
        <w:rPr>
          <w:sz w:val="28"/>
          <w:szCs w:val="28"/>
        </w:rPr>
      </w:pPr>
    </w:p>
    <w:p w14:paraId="76C7E75C" w14:textId="6E03A530" w:rsidR="00830CDC" w:rsidRDefault="00830CDC" w:rsidP="00830CDC">
      <w:pPr>
        <w:bidi/>
        <w:spacing w:after="0"/>
        <w:rPr>
          <w:sz w:val="28"/>
          <w:szCs w:val="28"/>
        </w:rPr>
      </w:pPr>
    </w:p>
    <w:p w14:paraId="1CE50A84" w14:textId="19D128F8" w:rsidR="00830CDC" w:rsidRDefault="00830CDC" w:rsidP="00830CDC">
      <w:pPr>
        <w:bidi/>
        <w:spacing w:after="0"/>
        <w:rPr>
          <w:sz w:val="28"/>
          <w:szCs w:val="28"/>
        </w:rPr>
      </w:pPr>
    </w:p>
    <w:p w14:paraId="081D82B8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0B08DB" w14:textId="085FA68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88380E6" w14:textId="47F4CFD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B613A6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lastRenderedPageBreak/>
        <w:t xml:space="preserve">void </w:t>
      </w:r>
      <w:proofErr w:type="spellStart"/>
      <w:r w:rsidRPr="00830CDC">
        <w:rPr>
          <w:sz w:val="28"/>
          <w:szCs w:val="28"/>
        </w:rPr>
        <w:t>setParams</w:t>
      </w:r>
      <w:proofErr w:type="spellEnd"/>
      <w:r w:rsidRPr="00830CDC">
        <w:rPr>
          <w:sz w:val="28"/>
          <w:szCs w:val="28"/>
        </w:rPr>
        <w:t>(const uint32 &amp;width, const uint32 &amp;height,</w:t>
      </w:r>
    </w:p>
    <w:p w14:paraId="04DA564F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</w:t>
      </w:r>
      <w:proofErr w:type="spellStart"/>
      <w:r w:rsidRPr="00830CDC">
        <w:rPr>
          <w:sz w:val="28"/>
          <w:szCs w:val="28"/>
        </w:rPr>
        <w:t>JpegCompressor</w:t>
      </w:r>
      <w:proofErr w:type="spellEnd"/>
      <w:r w:rsidRPr="00830CDC">
        <w:rPr>
          <w:sz w:val="28"/>
          <w:szCs w:val="28"/>
        </w:rPr>
        <w:t xml:space="preserve">::Format &amp;format, </w:t>
      </w:r>
    </w:p>
    <w:p w14:paraId="15D58415" w14:textId="6F2C9167" w:rsidR="00830CDC" w:rsidRDefault="00830CDC" w:rsidP="00830CD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830CDC">
        <w:rPr>
          <w:sz w:val="28"/>
          <w:szCs w:val="28"/>
        </w:rPr>
        <w:t>const uint32 &amp;</w:t>
      </w:r>
      <w:proofErr w:type="spellStart"/>
      <w:r w:rsidRPr="00830CDC">
        <w:rPr>
          <w:sz w:val="28"/>
          <w:szCs w:val="28"/>
        </w:rPr>
        <w:t>quality_percent</w:t>
      </w:r>
      <w:proofErr w:type="spellEnd"/>
      <w:r w:rsidRPr="00830CDC">
        <w:rPr>
          <w:sz w:val="28"/>
          <w:szCs w:val="28"/>
        </w:rPr>
        <w:t>);</w:t>
      </w:r>
    </w:p>
    <w:p w14:paraId="0866267B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1DEFB2C" w14:textId="1BE7C250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7256B38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3332FFF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C50235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69F28A6A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18B4E937" w14:textId="77777777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6F639B40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B47CFE6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CFF88E3" w14:textId="34F6B626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7B6A080" w14:textId="34384064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D0B19C3" w14:textId="5DE83B15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2F8E8A" w14:textId="3D67D899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compress(const uint8 *input)</w:t>
      </w:r>
    </w:p>
    <w:p w14:paraId="53ED360E" w14:textId="7820605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950D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E42730B" w14:textId="52C2AA6D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דוחסת את התמונה ושומרת את הפלט.</w:t>
      </w:r>
    </w:p>
    <w:p w14:paraId="26441B9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3BC0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BCCD180" w14:textId="0927B7D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, גודל תמונ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כבר נקבע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onstructor</w:t>
      </w:r>
      <w:r>
        <w:rPr>
          <w:rFonts w:hint="cs"/>
          <w:sz w:val="28"/>
          <w:szCs w:val="28"/>
          <w:rtl/>
        </w:rPr>
        <w:t xml:space="preserve"> או על ידי </w:t>
      </w:r>
      <w:proofErr w:type="spellStart"/>
      <w:r>
        <w:rPr>
          <w:sz w:val="28"/>
          <w:szCs w:val="28"/>
        </w:rPr>
        <w:t>setParams</w:t>
      </w:r>
      <w:proofErr w:type="spellEnd"/>
      <w:r>
        <w:rPr>
          <w:rFonts w:hint="cs"/>
          <w:sz w:val="28"/>
          <w:szCs w:val="28"/>
          <w:rtl/>
        </w:rPr>
        <w:t xml:space="preserve">, כמו כן הפלט נשמר בתוך המחלקה וניתן לקבלו על ידי </w:t>
      </w:r>
      <w:proofErr w:type="spellStart"/>
      <w:r>
        <w:rPr>
          <w:sz w:val="28"/>
          <w:szCs w:val="28"/>
        </w:rPr>
        <w:t>getOutput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3B8DE41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D74BA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2114655" w14:textId="53C3B321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5BBC98A" w14:textId="602F70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044EE3" w14:textId="79A16ADE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uint64 </w:t>
      </w:r>
      <w:proofErr w:type="spellStart"/>
      <w:r w:rsidRPr="0022254D">
        <w:rPr>
          <w:sz w:val="28"/>
          <w:szCs w:val="28"/>
        </w:rPr>
        <w:t>getCompressedSize</w:t>
      </w:r>
      <w:proofErr w:type="spellEnd"/>
      <w:r w:rsidRPr="0022254D">
        <w:rPr>
          <w:sz w:val="28"/>
          <w:szCs w:val="28"/>
        </w:rPr>
        <w:t>()</w:t>
      </w:r>
    </w:p>
    <w:p w14:paraId="1113872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533EECE" w14:textId="40F472CA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גודל התמונה לאחר דחיסה.</w:t>
      </w:r>
    </w:p>
    <w:p w14:paraId="245D2B4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5531A5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0264EA1" w14:textId="6356D238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8A333D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809295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28382C2" w14:textId="3261616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גודל התמונה בבתים של התמונה שנדחסה, אם לא נדחסה תמונה יוחזר 0.</w:t>
      </w:r>
    </w:p>
    <w:p w14:paraId="5CE28129" w14:textId="7881EC7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B589021" w14:textId="7F9E1D2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D2235B" w14:textId="6BA35C5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51B0A76" w14:textId="170F1CB2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lastRenderedPageBreak/>
        <w:t>uint8 *</w:t>
      </w:r>
      <w:proofErr w:type="spellStart"/>
      <w:r w:rsidRPr="0022254D">
        <w:rPr>
          <w:sz w:val="28"/>
          <w:szCs w:val="28"/>
        </w:rPr>
        <w:t>getOutput</w:t>
      </w:r>
      <w:proofErr w:type="spellEnd"/>
      <w:r w:rsidRPr="0022254D">
        <w:rPr>
          <w:sz w:val="28"/>
          <w:szCs w:val="28"/>
        </w:rPr>
        <w:t>()</w:t>
      </w:r>
    </w:p>
    <w:p w14:paraId="39CC9BE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EB6903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CC78E30" w14:textId="3036036B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דחסה.</w:t>
      </w:r>
    </w:p>
    <w:p w14:paraId="5EA672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28CE2C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1E4BA84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ED44C1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1771A84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1411AD5" w14:textId="7C1B491B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הדחוסה, אין צורך לדאוג לניהול זיכרון ואת הגודל ניתן לקבל באמצעות </w:t>
      </w:r>
    </w:p>
    <w:p w14:paraId="3DD09941" w14:textId="483BC204" w:rsidR="0022254D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 w:rsidRPr="0022254D">
        <w:rPr>
          <w:sz w:val="28"/>
          <w:szCs w:val="28"/>
        </w:rPr>
        <w:t>getCompressedSize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378EDFCE" w14:textId="7F2CBF3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2AFC770" w14:textId="1D4CF60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C87C2DD" w14:textId="1634F7DD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~</w:t>
      </w:r>
      <w:proofErr w:type="spellStart"/>
      <w:r w:rsidRPr="0022254D">
        <w:rPr>
          <w:sz w:val="28"/>
          <w:szCs w:val="28"/>
        </w:rPr>
        <w:t>JpegCompressor</w:t>
      </w:r>
      <w:proofErr w:type="spellEnd"/>
      <w:r w:rsidRPr="0022254D">
        <w:rPr>
          <w:sz w:val="28"/>
          <w:szCs w:val="28"/>
        </w:rPr>
        <w:t>()</w:t>
      </w:r>
    </w:p>
    <w:p w14:paraId="2C57D19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0103F3C" w14:textId="01C86F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4A56AF2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A8B04A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423F2495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6B49C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DF98B5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137DA88" w14:textId="302B56C9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9AD2494" w14:textId="5261072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5C1E49" w14:textId="3C02BC6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0035646" w14:textId="2B118982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AD4FE0B" w14:textId="3822C03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4DE1E" w14:textId="0F39DA1A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70C993" w14:textId="36F1D3B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654AA23" w14:textId="290FEE9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33FC8E0" w14:textId="210A2CE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69EA4C" w14:textId="604E1E8E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FF70939" w14:textId="3329AF2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31C7D4" w14:textId="4DCC0D98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26A8B" w14:textId="312E26A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28E5599" w14:textId="3976A28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44F320" w14:textId="4B2FD8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58A25B2" w14:textId="1FD4CC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E8B61" w14:textId="45F5EE9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6CEF558" w14:textId="4CA6E65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DE97DA" w14:textId="2B746BA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BC4D67" w14:textId="00C16F6C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  <w:proofErr w:type="spellStart"/>
      <w:r w:rsidRPr="00830CDC">
        <w:rPr>
          <w:b/>
          <w:bCs/>
          <w:sz w:val="28"/>
          <w:szCs w:val="28"/>
          <w:u w:val="single"/>
        </w:rPr>
        <w:lastRenderedPageBreak/>
        <w:t>Jpeg</w:t>
      </w:r>
      <w:r>
        <w:rPr>
          <w:b/>
          <w:bCs/>
          <w:sz w:val="28"/>
          <w:szCs w:val="28"/>
          <w:u w:val="single"/>
        </w:rPr>
        <w:t>Dec</w:t>
      </w:r>
      <w:r w:rsidRPr="00830CDC">
        <w:rPr>
          <w:b/>
          <w:bCs/>
          <w:sz w:val="28"/>
          <w:szCs w:val="28"/>
          <w:u w:val="single"/>
        </w:rPr>
        <w:t>ompressor</w:t>
      </w:r>
      <w:proofErr w:type="spellEnd"/>
    </w:p>
    <w:p w14:paraId="64F23C8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</w:p>
    <w:p w14:paraId="3C0A397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6F4BDD00" w14:textId="60E989F6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JpegDecompressor</w:t>
      </w:r>
      <w:proofErr w:type="spellEnd"/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פר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4C6A477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45048A" w14:textId="77777777" w:rsidR="0022254D" w:rsidRPr="000A7432" w:rsidRDefault="0022254D" w:rsidP="0022254D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06CBE73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9A2420" w14:textId="3E01C1AD" w:rsidR="0022254D" w:rsidRDefault="0022254D" w:rsidP="0022254D">
      <w:pPr>
        <w:spacing w:after="0"/>
        <w:rPr>
          <w:b/>
          <w:bCs/>
          <w:sz w:val="28"/>
          <w:szCs w:val="28"/>
          <w:rtl/>
        </w:rPr>
      </w:pP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rFonts w:cs="Arial"/>
          <w:sz w:val="28"/>
          <w:szCs w:val="28"/>
          <w:rtl/>
        </w:rPr>
        <w:t>()</w:t>
      </w:r>
    </w:p>
    <w:p w14:paraId="4E9AA4AA" w14:textId="51AD4E1A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DABE74D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66D52AC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D6B17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6208C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F79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4FAAE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F2F59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6C3BB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E07289B" w14:textId="3F12AB4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805C62" w14:textId="77777777" w:rsidR="0022254D" w:rsidRPr="0022254D" w:rsidRDefault="0022254D" w:rsidP="0022254D">
      <w:pPr>
        <w:spacing w:after="0"/>
        <w:rPr>
          <w:sz w:val="28"/>
          <w:szCs w:val="28"/>
        </w:rPr>
      </w:pP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(const uint32 &amp;width, const uint32 &amp;height,</w:t>
      </w:r>
    </w:p>
    <w:p w14:paraId="4A422D18" w14:textId="2564D29A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                     const </w:t>
      </w: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::Format &amp;format)</w:t>
      </w:r>
    </w:p>
    <w:p w14:paraId="2F893DC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</w:p>
    <w:p w14:paraId="3AD13440" w14:textId="1BE15BBE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6CE5432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3480A69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83603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101A9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9D9EF0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78B47C6B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3F1605A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AE3264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740CA31" w14:textId="77777777" w:rsidR="0022254D" w:rsidRDefault="0022254D" w:rsidP="0022254D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5B995D1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25952A6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66886C3C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1AAD2A31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00385EF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9FCFF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F942D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65870" w14:textId="0CFD1570" w:rsidR="0022254D" w:rsidRPr="0022254D" w:rsidRDefault="0022254D" w:rsidP="0022254D">
      <w:pPr>
        <w:spacing w:after="0"/>
        <w:rPr>
          <w:sz w:val="28"/>
          <w:szCs w:val="28"/>
        </w:rPr>
      </w:pPr>
      <w:proofErr w:type="spellStart"/>
      <w:r w:rsidRPr="0022254D">
        <w:rPr>
          <w:sz w:val="28"/>
          <w:szCs w:val="28"/>
        </w:rPr>
        <w:lastRenderedPageBreak/>
        <w:t>JpegDecompressor</w:t>
      </w:r>
      <w:proofErr w:type="spellEnd"/>
      <w:r w:rsidRPr="0022254D">
        <w:rPr>
          <w:sz w:val="28"/>
          <w:szCs w:val="28"/>
        </w:rPr>
        <w:t xml:space="preserve"> &amp;</w:t>
      </w:r>
      <w:proofErr w:type="spellStart"/>
      <w:r w:rsidRPr="0022254D">
        <w:rPr>
          <w:sz w:val="28"/>
          <w:szCs w:val="28"/>
        </w:rPr>
        <w:t>setParams</w:t>
      </w:r>
      <w:proofErr w:type="spellEnd"/>
      <w:r w:rsidRPr="0022254D">
        <w:rPr>
          <w:sz w:val="28"/>
          <w:szCs w:val="28"/>
        </w:rPr>
        <w:t xml:space="preserve">(const uint32 &amp;width, const uint32 &amp;height, const </w:t>
      </w:r>
      <w:proofErr w:type="spellStart"/>
      <w:r w:rsidRPr="0022254D">
        <w:rPr>
          <w:sz w:val="28"/>
          <w:szCs w:val="28"/>
        </w:rPr>
        <w:t>JpegDecompressor</w:t>
      </w:r>
      <w:proofErr w:type="spellEnd"/>
      <w:r w:rsidRPr="0022254D">
        <w:rPr>
          <w:sz w:val="28"/>
          <w:szCs w:val="28"/>
        </w:rPr>
        <w:t>::Format &amp;format);</w:t>
      </w:r>
    </w:p>
    <w:p w14:paraId="3AF9F45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51B15FD" w14:textId="27F01DDC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273C23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3B3AF18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F5036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66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447ED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50CF9377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46590B4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1294D5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0E49AC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D119CC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7B76C4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2599A3" w14:textId="30A7A1B3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decompress(uint8 *input, const uint64 &amp;</w:t>
      </w:r>
      <w:proofErr w:type="spellStart"/>
      <w:r w:rsidRPr="0022254D">
        <w:rPr>
          <w:sz w:val="28"/>
          <w:szCs w:val="28"/>
        </w:rPr>
        <w:t>compressed_size</w:t>
      </w:r>
      <w:proofErr w:type="spellEnd"/>
      <w:r w:rsidRPr="0022254D">
        <w:rPr>
          <w:sz w:val="28"/>
          <w:szCs w:val="28"/>
        </w:rPr>
        <w:t>)</w:t>
      </w:r>
    </w:p>
    <w:p w14:paraId="3D83AFD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FFDE30F" w14:textId="63A32E10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רסת את התמונה ושומרת את הפלט.</w:t>
      </w:r>
    </w:p>
    <w:p w14:paraId="49FCAC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D7C877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D66874D" w14:textId="63242CC3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 הדחוסה.</w:t>
      </w:r>
    </w:p>
    <w:p w14:paraId="7DD62827" w14:textId="3822776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proofErr w:type="spellStart"/>
      <w:r>
        <w:rPr>
          <w:sz w:val="28"/>
          <w:szCs w:val="28"/>
        </w:rPr>
        <w:t>Compressed_size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דל התמונה הדחוסה בבתים, הפלט נשמר במחלקה וניתן לקבלו על ידי שימוש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etOutput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51615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5A14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D68DD1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AF75D7B" w14:textId="47E440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8402AC" w14:textId="468E8F5D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61ECCCF" w14:textId="18679687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int32 </w:t>
      </w:r>
      <w:proofErr w:type="spellStart"/>
      <w:r w:rsidRPr="0022254D">
        <w:rPr>
          <w:sz w:val="28"/>
          <w:szCs w:val="28"/>
        </w:rPr>
        <w:t>getBytesPerPixel</w:t>
      </w:r>
      <w:proofErr w:type="spellEnd"/>
      <w:r w:rsidRPr="0022254D">
        <w:rPr>
          <w:sz w:val="28"/>
          <w:szCs w:val="28"/>
        </w:rPr>
        <w:t>()</w:t>
      </w:r>
    </w:p>
    <w:p w14:paraId="778864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51B40E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194A392" w14:textId="2C73594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כמה בתים מוקצה לכל פיקסל.</w:t>
      </w:r>
    </w:p>
    <w:p w14:paraId="6E53FBD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F1653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5C49712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1E447D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A49C5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F0F3110" w14:textId="3A69F3AB" w:rsidR="0022254D" w:rsidRP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בתים המוקצה לכל פיקסל( 3 בתים עבור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 בתים עבור </w:t>
      </w:r>
      <w:r>
        <w:rPr>
          <w:sz w:val="28"/>
          <w:szCs w:val="28"/>
        </w:rPr>
        <w:t>GREY_SCALE</w:t>
      </w:r>
      <w:r>
        <w:rPr>
          <w:rFonts w:hint="cs"/>
          <w:sz w:val="28"/>
          <w:szCs w:val="28"/>
          <w:rtl/>
        </w:rPr>
        <w:t>).</w:t>
      </w:r>
    </w:p>
    <w:p w14:paraId="14DA232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F828D8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7CDE3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764EFB1" w14:textId="77777777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</w:t>
      </w:r>
      <w:proofErr w:type="spellStart"/>
      <w:r w:rsidRPr="0022254D">
        <w:rPr>
          <w:sz w:val="28"/>
          <w:szCs w:val="28"/>
        </w:rPr>
        <w:t>getOutput</w:t>
      </w:r>
      <w:proofErr w:type="spellEnd"/>
      <w:r w:rsidRPr="0022254D">
        <w:rPr>
          <w:sz w:val="28"/>
          <w:szCs w:val="28"/>
        </w:rPr>
        <w:t>()</w:t>
      </w:r>
    </w:p>
    <w:p w14:paraId="364C36B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DCB78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27A22E4" w14:textId="567AA3F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פרסה.</w:t>
      </w:r>
    </w:p>
    <w:p w14:paraId="6299650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C5ECCD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11A48D8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8694E2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E8E7A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A730413" w14:textId="02787B12" w:rsidR="0022254D" w:rsidRDefault="0022254D" w:rsidP="002235C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</w:t>
      </w:r>
      <w:r w:rsidR="002235C2">
        <w:rPr>
          <w:rFonts w:hint="cs"/>
          <w:sz w:val="28"/>
          <w:szCs w:val="28"/>
          <w:rtl/>
        </w:rPr>
        <w:t>הפרוסה בגודל המקורי שלה</w:t>
      </w:r>
      <w:r>
        <w:rPr>
          <w:rFonts w:hint="cs"/>
          <w:sz w:val="28"/>
          <w:szCs w:val="28"/>
          <w:rtl/>
        </w:rPr>
        <w:t>, אין צורך לדאוג לניהול זיכרון</w:t>
      </w:r>
      <w:r w:rsidR="002235C2">
        <w:rPr>
          <w:rFonts w:hint="cs"/>
          <w:sz w:val="28"/>
          <w:szCs w:val="28"/>
          <w:rtl/>
        </w:rPr>
        <w:t>.</w:t>
      </w:r>
    </w:p>
    <w:p w14:paraId="697020E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AAE2C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CAFA94" w14:textId="6447222C" w:rsidR="0022254D" w:rsidRPr="002235C2" w:rsidRDefault="002235C2" w:rsidP="0022254D">
      <w:pPr>
        <w:spacing w:after="0"/>
        <w:rPr>
          <w:sz w:val="28"/>
          <w:szCs w:val="28"/>
        </w:rPr>
      </w:pPr>
      <w:r w:rsidRPr="002235C2">
        <w:rPr>
          <w:sz w:val="28"/>
          <w:szCs w:val="28"/>
        </w:rPr>
        <w:t>~</w:t>
      </w:r>
      <w:proofErr w:type="spellStart"/>
      <w:r w:rsidRPr="002235C2">
        <w:rPr>
          <w:sz w:val="28"/>
          <w:szCs w:val="28"/>
        </w:rPr>
        <w:t>JpegDecompressor</w:t>
      </w:r>
      <w:proofErr w:type="spellEnd"/>
      <w:r w:rsidRPr="002235C2">
        <w:rPr>
          <w:sz w:val="28"/>
          <w:szCs w:val="28"/>
        </w:rPr>
        <w:t>()</w:t>
      </w:r>
    </w:p>
    <w:p w14:paraId="58FBFD7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638C32F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5AA4B7F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C317888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0E9ED66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9451C6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B60482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7BDEAB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C5296E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9158772" w14:textId="19F9CFB2" w:rsidR="0022254D" w:rsidRDefault="0022254D" w:rsidP="0022254D">
      <w:pPr>
        <w:spacing w:after="0"/>
        <w:rPr>
          <w:sz w:val="28"/>
          <w:szCs w:val="28"/>
          <w:rtl/>
        </w:rPr>
      </w:pPr>
    </w:p>
    <w:p w14:paraId="1FA1AA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08DCBC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BD2FDFA" w14:textId="77777777" w:rsidR="00830CDC" w:rsidRDefault="00830CDC" w:rsidP="00830CDC">
      <w:pPr>
        <w:bidi/>
        <w:spacing w:after="0"/>
        <w:rPr>
          <w:sz w:val="28"/>
          <w:szCs w:val="28"/>
        </w:rPr>
      </w:pPr>
    </w:p>
    <w:p w14:paraId="0ABB62FE" w14:textId="48BDE57E" w:rsidR="00830CDC" w:rsidRDefault="00830CDC" w:rsidP="00830CDC">
      <w:pPr>
        <w:bidi/>
        <w:spacing w:after="0"/>
        <w:rPr>
          <w:sz w:val="28"/>
          <w:szCs w:val="28"/>
        </w:rPr>
      </w:pPr>
    </w:p>
    <w:p w14:paraId="381A0125" w14:textId="58AAB145" w:rsidR="002235C2" w:rsidRDefault="002235C2" w:rsidP="002235C2">
      <w:pPr>
        <w:bidi/>
        <w:spacing w:after="0"/>
        <w:rPr>
          <w:sz w:val="28"/>
          <w:szCs w:val="28"/>
        </w:rPr>
      </w:pPr>
    </w:p>
    <w:p w14:paraId="275F9330" w14:textId="189E5A3A" w:rsidR="002235C2" w:rsidRDefault="002235C2" w:rsidP="002235C2">
      <w:pPr>
        <w:bidi/>
        <w:spacing w:after="0"/>
        <w:rPr>
          <w:sz w:val="28"/>
          <w:szCs w:val="28"/>
        </w:rPr>
      </w:pPr>
    </w:p>
    <w:p w14:paraId="0DF828FB" w14:textId="0448EAB9" w:rsidR="002235C2" w:rsidRDefault="002235C2" w:rsidP="002235C2">
      <w:pPr>
        <w:bidi/>
        <w:spacing w:after="0"/>
        <w:rPr>
          <w:sz w:val="28"/>
          <w:szCs w:val="28"/>
        </w:rPr>
      </w:pPr>
    </w:p>
    <w:p w14:paraId="7C615DE5" w14:textId="3E5C1E37" w:rsidR="002235C2" w:rsidRDefault="002235C2" w:rsidP="002235C2">
      <w:pPr>
        <w:bidi/>
        <w:spacing w:after="0"/>
        <w:rPr>
          <w:sz w:val="28"/>
          <w:szCs w:val="28"/>
        </w:rPr>
      </w:pPr>
    </w:p>
    <w:p w14:paraId="6EFFFFEA" w14:textId="6E09AF56" w:rsidR="002235C2" w:rsidRDefault="002235C2" w:rsidP="002235C2">
      <w:pPr>
        <w:bidi/>
        <w:spacing w:after="0"/>
        <w:rPr>
          <w:sz w:val="28"/>
          <w:szCs w:val="28"/>
        </w:rPr>
      </w:pPr>
    </w:p>
    <w:p w14:paraId="049875D9" w14:textId="67EDC631" w:rsidR="002235C2" w:rsidRDefault="002235C2" w:rsidP="002235C2">
      <w:pPr>
        <w:bidi/>
        <w:spacing w:after="0"/>
        <w:rPr>
          <w:sz w:val="28"/>
          <w:szCs w:val="28"/>
        </w:rPr>
      </w:pPr>
    </w:p>
    <w:p w14:paraId="27D94721" w14:textId="558A8418" w:rsidR="002235C2" w:rsidRDefault="002235C2" w:rsidP="002235C2">
      <w:pPr>
        <w:bidi/>
        <w:spacing w:after="0"/>
        <w:rPr>
          <w:sz w:val="28"/>
          <w:szCs w:val="28"/>
        </w:rPr>
      </w:pPr>
    </w:p>
    <w:p w14:paraId="3DFA7505" w14:textId="4C6814A9" w:rsidR="002235C2" w:rsidRDefault="002235C2" w:rsidP="002235C2">
      <w:pPr>
        <w:bidi/>
        <w:spacing w:after="0"/>
        <w:rPr>
          <w:sz w:val="28"/>
          <w:szCs w:val="28"/>
        </w:rPr>
      </w:pPr>
    </w:p>
    <w:p w14:paraId="4FED7B0C" w14:textId="64966B86" w:rsidR="002235C2" w:rsidRDefault="002235C2" w:rsidP="002235C2">
      <w:pPr>
        <w:bidi/>
        <w:spacing w:after="0"/>
        <w:rPr>
          <w:sz w:val="28"/>
          <w:szCs w:val="28"/>
        </w:rPr>
      </w:pPr>
    </w:p>
    <w:p w14:paraId="59000DBA" w14:textId="727A5B78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Chaos</w:t>
      </w:r>
    </w:p>
    <w:p w14:paraId="5B1400FB" w14:textId="297676B9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D86B459" w14:textId="2C9984E8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סביר על המחלקה העיקרית </w:t>
      </w:r>
      <w:r w:rsidRPr="002235C2">
        <w:rPr>
          <w:sz w:val="28"/>
          <w:szCs w:val="28"/>
          <w:highlight w:val="yellow"/>
        </w:rPr>
        <w:t>Racecars</w:t>
      </w:r>
      <w:r w:rsidRPr="002235C2">
        <w:rPr>
          <w:rFonts w:hint="cs"/>
          <w:sz w:val="28"/>
          <w:szCs w:val="28"/>
          <w:highlight w:val="yellow"/>
          <w:rtl/>
        </w:rPr>
        <w:t xml:space="preserve">(לדעתי צריך לשנות שם). </w:t>
      </w:r>
    </w:p>
    <w:p w14:paraId="40B5735E" w14:textId="188C7341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א צריך לפרט על הפונקציות ומספיק להסביר באותו אופן שבו הסברתי על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D30400B" w14:textId="1FA26BD6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קצת על ה </w:t>
      </w:r>
      <w:r w:rsidRPr="002235C2">
        <w:rPr>
          <w:sz w:val="28"/>
          <w:szCs w:val="28"/>
          <w:highlight w:val="yellow"/>
        </w:rPr>
        <w:t>threads</w:t>
      </w:r>
      <w:r w:rsidRPr="002235C2">
        <w:rPr>
          <w:rFonts w:hint="cs"/>
          <w:sz w:val="28"/>
          <w:szCs w:val="28"/>
          <w:highlight w:val="yellow"/>
          <w:rtl/>
        </w:rPr>
        <w:t xml:space="preserve"> ושלמעשה הפרויקט עוטף ומשתמש בכל הממשקים שנכתבו.</w:t>
      </w:r>
    </w:p>
    <w:p w14:paraId="350FB83A" w14:textId="6CE423D2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שים את הדגש שהוא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server</w:t>
      </w:r>
      <w:r w:rsidRPr="002235C2">
        <w:rPr>
          <w:rFonts w:hint="cs"/>
          <w:sz w:val="28"/>
          <w:szCs w:val="28"/>
          <w:highlight w:val="yellow"/>
          <w:rtl/>
        </w:rPr>
        <w:t xml:space="preserve">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לקבלת פקודות למנועים אך גם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client</w:t>
      </w:r>
      <w:r w:rsidRPr="002235C2">
        <w:rPr>
          <w:rFonts w:hint="cs"/>
          <w:sz w:val="28"/>
          <w:szCs w:val="28"/>
          <w:highlight w:val="yellow"/>
          <w:rtl/>
        </w:rPr>
        <w:t xml:space="preserve"> אל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proofErr w:type="spellStart"/>
      <w:r w:rsidRPr="002235C2">
        <w:rPr>
          <w:sz w:val="28"/>
          <w:szCs w:val="28"/>
          <w:highlight w:val="yellow"/>
        </w:rPr>
        <w:t>RemoteControl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לשליחת מידע מהחיישנים.</w:t>
      </w:r>
    </w:p>
    <w:p w14:paraId="073F0E87" w14:textId="191CFF6D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87FBCC9" w14:textId="03E44F8F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כדי שלא יאכלו כאפה תסביר שב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main</w:t>
      </w:r>
      <w:r w:rsidRPr="002235C2">
        <w:rPr>
          <w:rFonts w:hint="cs"/>
          <w:sz w:val="28"/>
          <w:szCs w:val="28"/>
          <w:highlight w:val="yellow"/>
          <w:rtl/>
        </w:rPr>
        <w:t xml:space="preserve"> יש </w:t>
      </w:r>
      <w:r w:rsidRPr="002235C2">
        <w:rPr>
          <w:sz w:val="28"/>
          <w:szCs w:val="28"/>
          <w:highlight w:val="yellow"/>
        </w:rPr>
        <w:t>thread</w:t>
      </w:r>
      <w:r w:rsidRPr="002235C2">
        <w:rPr>
          <w:rFonts w:hint="cs"/>
          <w:sz w:val="28"/>
          <w:szCs w:val="28"/>
          <w:highlight w:val="yellow"/>
          <w:rtl/>
        </w:rPr>
        <w:t xml:space="preserve"> שתפקידו היחידי הוא לצאת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מ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בצורה נכונה על ידי לחיצה על </w:t>
      </w:r>
      <w:r w:rsidRPr="002235C2">
        <w:rPr>
          <w:sz w:val="28"/>
          <w:szCs w:val="28"/>
          <w:highlight w:val="yellow"/>
        </w:rPr>
        <w:t>q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8CCCC41" w14:textId="13C4D95E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1D3B961" w14:textId="7F8FEE6D" w:rsidR="002235C2" w:rsidRDefault="002235C2" w:rsidP="002235C2">
      <w:pPr>
        <w:bidi/>
        <w:spacing w:after="0"/>
        <w:rPr>
          <w:sz w:val="28"/>
          <w:szCs w:val="28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וסיף שעסקנו בעיקר בפיתוח ולא בהסעת הרכב אז הפעלנו את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ידנית, אם הם מעוניינים אז תמליץ </w:t>
      </w:r>
      <w:proofErr w:type="spellStart"/>
      <w:r w:rsidRPr="002235C2">
        <w:rPr>
          <w:rFonts w:hint="cs"/>
          <w:sz w:val="28"/>
          <w:szCs w:val="28"/>
          <w:highlight w:val="yellow"/>
          <w:rtl/>
        </w:rPr>
        <w:t>שהתכנית</w:t>
      </w:r>
      <w:proofErr w:type="spellEnd"/>
      <w:r w:rsidRPr="002235C2">
        <w:rPr>
          <w:rFonts w:hint="cs"/>
          <w:sz w:val="28"/>
          <w:szCs w:val="28"/>
          <w:highlight w:val="yellow"/>
          <w:rtl/>
        </w:rPr>
        <w:t xml:space="preserve"> תופעל אוטומטית בעליית מערכת.</w:t>
      </w:r>
    </w:p>
    <w:p w14:paraId="3002380D" w14:textId="77777777" w:rsidR="002235C2" w:rsidRP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CC684C2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78BF96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0158DA1" w14:textId="4393DAB8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A3AA1D5" w14:textId="565F2BD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1C20B6B0" w14:textId="2E0D3589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BCB9A11" w14:textId="5CE25B16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72CD3DD2" w14:textId="46C99188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DE0EC24" w14:textId="78D003D5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F2FEBA7" w14:textId="4C704773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A71E232" w14:textId="4DFF3C5B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3BB3EA2" w14:textId="515EA2F2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69DEC71" w14:textId="63846C5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6A3C1AEB" w14:textId="635C8FC8" w:rsidR="002235C2" w:rsidRDefault="002235C2" w:rsidP="002235C2">
      <w:pPr>
        <w:bidi/>
        <w:spacing w:after="0"/>
        <w:rPr>
          <w:sz w:val="28"/>
          <w:szCs w:val="28"/>
        </w:rPr>
      </w:pPr>
    </w:p>
    <w:p w14:paraId="7104D6CD" w14:textId="61B16CEF" w:rsidR="00A243DE" w:rsidRDefault="00A243DE" w:rsidP="00A243DE">
      <w:pPr>
        <w:bidi/>
        <w:spacing w:after="0"/>
        <w:rPr>
          <w:sz w:val="28"/>
          <w:szCs w:val="28"/>
        </w:rPr>
      </w:pPr>
    </w:p>
    <w:p w14:paraId="6EACED67" w14:textId="7B1C8DC9" w:rsidR="00A243DE" w:rsidRDefault="00A243DE" w:rsidP="00A243DE">
      <w:pPr>
        <w:bidi/>
        <w:spacing w:after="0"/>
        <w:rPr>
          <w:sz w:val="28"/>
          <w:szCs w:val="28"/>
        </w:rPr>
      </w:pPr>
    </w:p>
    <w:p w14:paraId="11786483" w14:textId="52B4BF3E" w:rsidR="00A243DE" w:rsidRDefault="00A243DE" w:rsidP="00A243DE">
      <w:pPr>
        <w:bidi/>
        <w:spacing w:after="0"/>
        <w:rPr>
          <w:sz w:val="28"/>
          <w:szCs w:val="28"/>
        </w:rPr>
      </w:pPr>
    </w:p>
    <w:p w14:paraId="7B199C90" w14:textId="209847DC" w:rsidR="00A243DE" w:rsidRDefault="00A243DE" w:rsidP="00A243DE">
      <w:pPr>
        <w:bidi/>
        <w:spacing w:after="0"/>
        <w:rPr>
          <w:sz w:val="28"/>
          <w:szCs w:val="28"/>
        </w:rPr>
      </w:pPr>
    </w:p>
    <w:p w14:paraId="0D098D08" w14:textId="77777777" w:rsidR="00A243DE" w:rsidRDefault="00A243DE" w:rsidP="00A243DE">
      <w:pPr>
        <w:bidi/>
        <w:spacing w:after="0"/>
        <w:rPr>
          <w:sz w:val="28"/>
          <w:szCs w:val="28"/>
          <w:rtl/>
        </w:rPr>
      </w:pPr>
    </w:p>
    <w:p w14:paraId="4DBB318C" w14:textId="216897CF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494B2C5" w14:textId="179B0FDA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2BBE155" w14:textId="6CC04A2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27E89C12" w14:textId="21B82E7D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59805DD" w14:textId="3425A6BC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B975C28" w14:textId="13770AC9" w:rsidR="002235C2" w:rsidRDefault="002235C2" w:rsidP="002235C2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פערים והמלצות</w:t>
      </w:r>
    </w:p>
    <w:p w14:paraId="58E5759E" w14:textId="35DDE5A7" w:rsidR="002235C2" w:rsidRDefault="002235C2" w:rsidP="002235C2">
      <w:pPr>
        <w:bidi/>
        <w:spacing w:after="0"/>
        <w:ind w:left="360"/>
        <w:rPr>
          <w:sz w:val="28"/>
          <w:szCs w:val="28"/>
          <w:rtl/>
        </w:rPr>
      </w:pPr>
    </w:p>
    <w:p w14:paraId="1CBFF569" w14:textId="735CBCB2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נהל את הפרויקט מהתחלת דרכו ועד סופו </w:t>
      </w:r>
      <w:proofErr w:type="spellStart"/>
      <w:r>
        <w:rPr>
          <w:rFonts w:hint="cs"/>
          <w:sz w:val="28"/>
          <w:szCs w:val="28"/>
          <w:rtl/>
        </w:rPr>
        <w:t>בגיט</w:t>
      </w:r>
      <w:proofErr w:type="spellEnd"/>
      <w:r>
        <w:rPr>
          <w:rFonts w:hint="cs"/>
          <w:sz w:val="28"/>
          <w:szCs w:val="28"/>
          <w:rtl/>
        </w:rPr>
        <w:t xml:space="preserve">! גם לצרכי ניהול גרסאות, גם לצרכי תמיכה וגם לצרכי גיבוי. אין מה להתחיל לכתוב קוד אם לא יודעים </w:t>
      </w:r>
      <w:proofErr w:type="spellStart"/>
      <w:r>
        <w:rPr>
          <w:rFonts w:hint="cs"/>
          <w:sz w:val="28"/>
          <w:szCs w:val="28"/>
          <w:rtl/>
        </w:rPr>
        <w:t>לה</w:t>
      </w:r>
      <w:r w:rsidR="00A243DE">
        <w:rPr>
          <w:rFonts w:hint="cs"/>
          <w:sz w:val="28"/>
          <w:szCs w:val="28"/>
          <w:rtl/>
        </w:rPr>
        <w:t>מה</w:t>
      </w:r>
      <w:r>
        <w:rPr>
          <w:rFonts w:hint="cs"/>
          <w:sz w:val="28"/>
          <w:szCs w:val="28"/>
          <w:rtl/>
        </w:rPr>
        <w:t>שתמש</w:t>
      </w:r>
      <w:proofErr w:type="spellEnd"/>
      <w:r>
        <w:rPr>
          <w:rFonts w:hint="cs"/>
          <w:sz w:val="28"/>
          <w:szCs w:val="28"/>
          <w:rtl/>
        </w:rPr>
        <w:t xml:space="preserve"> בפונקציונליות הבסיסית של </w:t>
      </w:r>
      <w:proofErr w:type="spellStart"/>
      <w:r>
        <w:rPr>
          <w:rFonts w:hint="cs"/>
          <w:sz w:val="28"/>
          <w:szCs w:val="28"/>
          <w:rtl/>
        </w:rPr>
        <w:t>הגיט</w:t>
      </w:r>
      <w:proofErr w:type="spellEnd"/>
      <w:r>
        <w:rPr>
          <w:rFonts w:hint="cs"/>
          <w:sz w:val="28"/>
          <w:szCs w:val="28"/>
          <w:rtl/>
        </w:rPr>
        <w:t>.</w:t>
      </w:r>
    </w:p>
    <w:p w14:paraId="43520C99" w14:textId="2D0DCD07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צלמה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מופעלות על ידי חברות מתחרות ולכן התאימות בניהן נמוכה. חלק מהתקלות הצלחנו לפתור </w:t>
      </w:r>
      <w:r w:rsidR="00A308E9">
        <w:rPr>
          <w:rFonts w:hint="cs"/>
          <w:sz w:val="28"/>
          <w:szCs w:val="28"/>
          <w:rtl/>
        </w:rPr>
        <w:t>אך אם אפשרי, אנו ממליצים להחליף א</w:t>
      </w:r>
      <w:r w:rsidR="00AD49E9">
        <w:rPr>
          <w:rFonts w:hint="cs"/>
          <w:sz w:val="28"/>
          <w:szCs w:val="28"/>
          <w:rtl/>
        </w:rPr>
        <w:t>ת</w:t>
      </w:r>
      <w:r w:rsidR="00A308E9">
        <w:rPr>
          <w:rFonts w:hint="cs"/>
          <w:sz w:val="28"/>
          <w:szCs w:val="28"/>
          <w:rtl/>
        </w:rPr>
        <w:t xml:space="preserve"> המצלמה.</w:t>
      </w:r>
    </w:p>
    <w:p w14:paraId="2E1C37EE" w14:textId="06058F3B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הבעיות היא שלפעמים היא נתקעת בשידור מפת העומק, דבר הקורה גם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gui</w:t>
      </w:r>
      <w:proofErr w:type="spellEnd"/>
      <w:r>
        <w:rPr>
          <w:rFonts w:hint="cs"/>
          <w:sz w:val="28"/>
          <w:szCs w:val="28"/>
          <w:rtl/>
        </w:rPr>
        <w:t xml:space="preserve"> הרשמי שלהם.</w:t>
      </w:r>
    </w:p>
    <w:p w14:paraId="773C3343" w14:textId="77777777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תקלה דומה קרתה גם בשידור תמונת הצבע אך זו נפתרה על ידי הגדלת </w:t>
      </w:r>
    </w:p>
    <w:p w14:paraId="7A93F711" w14:textId="3CCF05E4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usb</w:t>
      </w:r>
      <w:proofErr w:type="spellEnd"/>
      <w:r>
        <w:rPr>
          <w:rFonts w:hint="cs"/>
          <w:sz w:val="28"/>
          <w:szCs w:val="28"/>
          <w:rtl/>
        </w:rPr>
        <w:t xml:space="preserve"> ובכלל</w:t>
      </w:r>
      <w:r w:rsidR="00AD49E9">
        <w:rPr>
          <w:rFonts w:hint="cs"/>
          <w:sz w:val="28"/>
          <w:szCs w:val="28"/>
          <w:rtl/>
        </w:rPr>
        <w:t>,</w:t>
      </w:r>
      <w:r>
        <w:rPr>
          <w:rFonts w:hint="cs"/>
          <w:sz w:val="28"/>
          <w:szCs w:val="28"/>
          <w:rtl/>
        </w:rPr>
        <w:t xml:space="preserve"> </w:t>
      </w:r>
      <w:r w:rsidR="00AD49E9">
        <w:rPr>
          <w:rFonts w:hint="cs"/>
          <w:sz w:val="28"/>
          <w:szCs w:val="28"/>
          <w:rtl/>
        </w:rPr>
        <w:t>על מנת</w:t>
      </w:r>
      <w:r>
        <w:rPr>
          <w:rFonts w:hint="cs"/>
          <w:sz w:val="28"/>
          <w:szCs w:val="28"/>
          <w:rtl/>
        </w:rPr>
        <w:t xml:space="preserve"> שהספרייה תתמוך נאלצנו </w:t>
      </w:r>
    </w:p>
    <w:p w14:paraId="342E4774" w14:textId="5813054D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עדכן </w:t>
      </w:r>
      <w:r>
        <w:rPr>
          <w:sz w:val="28"/>
          <w:szCs w:val="28"/>
        </w:rPr>
        <w:t>kernel</w:t>
      </w:r>
      <w:r>
        <w:rPr>
          <w:rFonts w:hint="cs"/>
          <w:sz w:val="28"/>
          <w:szCs w:val="28"/>
          <w:rtl/>
        </w:rPr>
        <w:t xml:space="preserve">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</w:t>
      </w:r>
      <w:r w:rsidR="00497854">
        <w:rPr>
          <w:rFonts w:hint="cs"/>
          <w:sz w:val="28"/>
          <w:szCs w:val="28"/>
          <w:rtl/>
        </w:rPr>
        <w:t xml:space="preserve"> </w:t>
      </w:r>
    </w:p>
    <w:p w14:paraId="00346E48" w14:textId="66F1CC97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peed controller</w:t>
      </w:r>
      <w:r>
        <w:rPr>
          <w:rFonts w:hint="cs"/>
          <w:sz w:val="28"/>
          <w:szCs w:val="28"/>
          <w:rtl/>
        </w:rPr>
        <w:t xml:space="preserve"> המובנה ברכב פחות נח, יש להדליק אותו בכל הפעלה מחדש והתצורה שבא מוצא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rigger</w:t>
      </w:r>
      <w:r>
        <w:rPr>
          <w:rFonts w:hint="cs"/>
          <w:sz w:val="28"/>
          <w:szCs w:val="28"/>
          <w:rtl/>
        </w:rPr>
        <w:t xml:space="preserve"> שלו דרך </w:t>
      </w:r>
      <w:proofErr w:type="spellStart"/>
      <w:r>
        <w:rPr>
          <w:rFonts w:hint="cs"/>
          <w:sz w:val="28"/>
          <w:szCs w:val="28"/>
          <w:rtl/>
        </w:rPr>
        <w:t>הארדואינו</w:t>
      </w:r>
      <w:proofErr w:type="spellEnd"/>
      <w:r>
        <w:rPr>
          <w:rFonts w:hint="cs"/>
          <w:sz w:val="28"/>
          <w:szCs w:val="28"/>
          <w:rtl/>
        </w:rPr>
        <w:t xml:space="preserve"> בעייתית. ישנם בקרים אוטומטיים </w:t>
      </w:r>
      <w:proofErr w:type="spellStart"/>
      <w:r>
        <w:rPr>
          <w:rFonts w:hint="cs"/>
          <w:sz w:val="28"/>
          <w:szCs w:val="28"/>
          <w:rtl/>
        </w:rPr>
        <w:t>ודיגטליים</w:t>
      </w:r>
      <w:proofErr w:type="spellEnd"/>
      <w:r>
        <w:rPr>
          <w:rFonts w:hint="cs"/>
          <w:sz w:val="28"/>
          <w:szCs w:val="28"/>
          <w:rtl/>
        </w:rPr>
        <w:t xml:space="preserve"> שמציעים ממשקים נוחים יותר.</w:t>
      </w:r>
    </w:p>
    <w:p w14:paraId="7A78CC3A" w14:textId="6BDFAFDC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רגע יש סוללת מערכת אחת וסוללת מנועים אחת, בסביבת הפיתוח משתמשים לרוב בחשמל אבל כאשר תסיעו את הרכב הרבה מומלץ שיהיה עוד סוללה אחת מכל סוג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אשר אחת בפעולה, השנייה בטעינה.</w:t>
      </w:r>
    </w:p>
    <w:p w14:paraId="7F6A8E31" w14:textId="5303C766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אמנם הסענו את הרכב אך לא הרצנו אלגוריתמיקה ולא </w:t>
      </w:r>
      <w:r w:rsidR="00AD49E9">
        <w:rPr>
          <w:rFonts w:hint="cs"/>
          <w:sz w:val="28"/>
          <w:szCs w:val="28"/>
          <w:rtl/>
        </w:rPr>
        <w:t>דחפנו</w:t>
      </w:r>
      <w:r>
        <w:rPr>
          <w:rFonts w:hint="cs"/>
          <w:sz w:val="28"/>
          <w:szCs w:val="28"/>
          <w:rtl/>
        </w:rPr>
        <w:t xml:space="preserve">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 xml:space="preserve"> לקצה היכולת, במצב זה ההספק המקסימלי שלו הוא </w:t>
      </w:r>
      <w:r>
        <w:rPr>
          <w:sz w:val="28"/>
          <w:szCs w:val="28"/>
        </w:rPr>
        <w:t>30[W]</w:t>
      </w:r>
      <w:r>
        <w:rPr>
          <w:rFonts w:hint="cs"/>
          <w:sz w:val="28"/>
          <w:szCs w:val="28"/>
          <w:rtl/>
        </w:rPr>
        <w:t>, אל אף שבחישוב</w:t>
      </w:r>
      <w:r w:rsidR="00AD49E9">
        <w:rPr>
          <w:rFonts w:hint="cs"/>
          <w:sz w:val="28"/>
          <w:szCs w:val="28"/>
          <w:rtl/>
        </w:rPr>
        <w:t xml:space="preserve"> ההספק התחשבנו בהספק המקסימלי מומלץ לעבור לסוללה של </w:t>
      </w:r>
      <w:r w:rsidR="00AD49E9">
        <w:rPr>
          <w:sz w:val="28"/>
          <w:szCs w:val="28"/>
        </w:rPr>
        <w:t>20[V]</w:t>
      </w:r>
      <w:r w:rsidR="00AD49E9">
        <w:rPr>
          <w:rFonts w:hint="cs"/>
          <w:sz w:val="28"/>
          <w:szCs w:val="28"/>
          <w:rtl/>
        </w:rPr>
        <w:t xml:space="preserve"> על מנת לעלות את זמן הפעולה.</w:t>
      </w:r>
    </w:p>
    <w:p w14:paraId="00306D71" w14:textId="466ACEA8" w:rsidR="00AD49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-</w:t>
      </w:r>
      <w:r>
        <w:rPr>
          <w:sz w:val="28"/>
          <w:szCs w:val="28"/>
        </w:rPr>
        <w:t>HUB</w:t>
      </w:r>
      <w:r>
        <w:rPr>
          <w:rFonts w:hint="cs"/>
          <w:sz w:val="28"/>
          <w:szCs w:val="28"/>
          <w:rtl/>
        </w:rPr>
        <w:t xml:space="preserve"> מוזן כרגע על ידי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sz w:val="28"/>
          <w:szCs w:val="28"/>
        </w:rPr>
        <w:t>xavier</w:t>
      </w:r>
      <w:proofErr w:type="spellEnd"/>
      <w:r>
        <w:rPr>
          <w:rFonts w:hint="cs"/>
          <w:sz w:val="28"/>
          <w:szCs w:val="28"/>
          <w:rtl/>
        </w:rPr>
        <w:t>. לאופי הנוכחי של בניית המערכת זה מספיק בהחלט. למצב שבו יתחברו חיישנים נוספים למפצל יש להזינו באמצעות ספק מתח.</w:t>
      </w:r>
    </w:p>
    <w:p w14:paraId="4383DBC2" w14:textId="43A95AF6" w:rsidR="00AD49E9" w:rsidRPr="00A308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אכן יתחברו חיישנים נוספים למפצל, אז כדאי להגדיל את כמות היציאות באמצעות מפצל אחר כיוון שמומלץ להשאיר תמיד 2 יציאות פנויות מחיישנים (למקלדת ולעכבר).</w:t>
      </w:r>
    </w:p>
    <w:sectPr w:rsidR="00AD49E9" w:rsidRPr="00A308E9" w:rsidSect="00167C50">
      <w:footerReference w:type="default" r:id="rId57"/>
      <w:footerReference w:type="first" r:id="rId58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872E0A" w14:textId="77777777" w:rsidR="00DF06D3" w:rsidRDefault="00DF06D3" w:rsidP="00167C50">
      <w:pPr>
        <w:spacing w:after="0" w:line="240" w:lineRule="auto"/>
      </w:pPr>
      <w:r>
        <w:separator/>
      </w:r>
    </w:p>
  </w:endnote>
  <w:endnote w:type="continuationSeparator" w:id="0">
    <w:p w14:paraId="6AC71096" w14:textId="77777777" w:rsidR="00DF06D3" w:rsidRDefault="00DF06D3" w:rsidP="00167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iberation Mono">
    <w:altName w:val="Calibri"/>
    <w:charset w:val="00"/>
    <w:family w:val="modern"/>
    <w:pitch w:val="fixed"/>
  </w:font>
  <w:font w:name="Nimbus Mono L">
    <w:charset w:val="00"/>
    <w:family w:val="modern"/>
    <w:pitch w:val="fixed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byssinica SIL">
    <w:altName w:val="Calibri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10383097"/>
      <w:docPartObj>
        <w:docPartGallery w:val="Page Numbers (Bottom of Page)"/>
        <w:docPartUnique/>
      </w:docPartObj>
    </w:sdtPr>
    <w:sdtContent>
      <w:p w14:paraId="437C15CA" w14:textId="22418826" w:rsidR="008A1D95" w:rsidRDefault="008A1D95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669CAD3C" w14:textId="55AC196F" w:rsidR="008A1D95" w:rsidRDefault="008A1D95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1501962"/>
      <w:docPartObj>
        <w:docPartGallery w:val="Page Numbers (Bottom of Page)"/>
        <w:docPartUnique/>
      </w:docPartObj>
    </w:sdtPr>
    <w:sdtContent>
      <w:p w14:paraId="117FC9AB" w14:textId="35F8E1C9" w:rsidR="008A1D95" w:rsidRDefault="008A1D95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0C897CA7" w14:textId="77777777" w:rsidR="008A1D95" w:rsidRDefault="008A1D9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FA96F2" w14:textId="77777777" w:rsidR="00DF06D3" w:rsidRDefault="00DF06D3" w:rsidP="00167C50">
      <w:pPr>
        <w:spacing w:after="0" w:line="240" w:lineRule="auto"/>
      </w:pPr>
      <w:r>
        <w:separator/>
      </w:r>
    </w:p>
  </w:footnote>
  <w:footnote w:type="continuationSeparator" w:id="0">
    <w:p w14:paraId="6E050668" w14:textId="77777777" w:rsidR="00DF06D3" w:rsidRDefault="00DF06D3" w:rsidP="00167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C1645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B05A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2620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A0C7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120C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E64995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A266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2B63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4EE1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51C69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0003B1"/>
    <w:multiLevelType w:val="hybridMultilevel"/>
    <w:tmpl w:val="1F369C56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9037274"/>
    <w:multiLevelType w:val="hybridMultilevel"/>
    <w:tmpl w:val="41B8C138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D1A4CED"/>
    <w:multiLevelType w:val="multilevel"/>
    <w:tmpl w:val="A4C470C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1E71040D"/>
    <w:multiLevelType w:val="hybridMultilevel"/>
    <w:tmpl w:val="11D80A24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14032B"/>
    <w:multiLevelType w:val="hybridMultilevel"/>
    <w:tmpl w:val="5150F600"/>
    <w:lvl w:ilvl="0" w:tplc="563A5D14">
      <w:start w:val="4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FD0362D"/>
    <w:multiLevelType w:val="multilevel"/>
    <w:tmpl w:val="12AEDEE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25C56E3"/>
    <w:multiLevelType w:val="hybridMultilevel"/>
    <w:tmpl w:val="32CC4484"/>
    <w:lvl w:ilvl="0" w:tplc="563A5D14">
      <w:start w:val="40"/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2562607B"/>
    <w:multiLevelType w:val="hybridMultilevel"/>
    <w:tmpl w:val="1F5A3A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7E539D6"/>
    <w:multiLevelType w:val="multilevel"/>
    <w:tmpl w:val="EE889BF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D440D2E"/>
    <w:multiLevelType w:val="hybridMultilevel"/>
    <w:tmpl w:val="C3BA6C4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47E60AE8"/>
    <w:multiLevelType w:val="hybridMultilevel"/>
    <w:tmpl w:val="442220F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0977CE9"/>
    <w:multiLevelType w:val="hybridMultilevel"/>
    <w:tmpl w:val="0D88590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3516E82"/>
    <w:multiLevelType w:val="hybridMultilevel"/>
    <w:tmpl w:val="FF60BA6C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D32F62"/>
    <w:multiLevelType w:val="hybridMultilevel"/>
    <w:tmpl w:val="136EDA2C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8763BD1"/>
    <w:multiLevelType w:val="hybridMultilevel"/>
    <w:tmpl w:val="6FEE921A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B43CDE"/>
    <w:multiLevelType w:val="hybridMultilevel"/>
    <w:tmpl w:val="AB78AF1A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B04759"/>
    <w:multiLevelType w:val="hybridMultilevel"/>
    <w:tmpl w:val="C73850BC"/>
    <w:lvl w:ilvl="0" w:tplc="7C38E9D2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7C5178"/>
    <w:multiLevelType w:val="hybridMultilevel"/>
    <w:tmpl w:val="69C0461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6D729C"/>
    <w:multiLevelType w:val="hybridMultilevel"/>
    <w:tmpl w:val="4030C1C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A7D53D1"/>
    <w:multiLevelType w:val="hybridMultilevel"/>
    <w:tmpl w:val="A1F0175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F3A20EC"/>
    <w:multiLevelType w:val="hybridMultilevel"/>
    <w:tmpl w:val="4EA6C5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5"/>
  </w:num>
  <w:num w:numId="3">
    <w:abstractNumId w:val="23"/>
  </w:num>
  <w:num w:numId="4">
    <w:abstractNumId w:val="29"/>
  </w:num>
  <w:num w:numId="5">
    <w:abstractNumId w:val="24"/>
  </w:num>
  <w:num w:numId="6">
    <w:abstractNumId w:val="28"/>
  </w:num>
  <w:num w:numId="7">
    <w:abstractNumId w:val="20"/>
  </w:num>
  <w:num w:numId="8">
    <w:abstractNumId w:val="11"/>
  </w:num>
  <w:num w:numId="9">
    <w:abstractNumId w:val="21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22"/>
  </w:num>
  <w:num w:numId="21">
    <w:abstractNumId w:val="27"/>
  </w:num>
  <w:num w:numId="22">
    <w:abstractNumId w:val="10"/>
  </w:num>
  <w:num w:numId="23">
    <w:abstractNumId w:val="14"/>
  </w:num>
  <w:num w:numId="24">
    <w:abstractNumId w:val="16"/>
  </w:num>
  <w:num w:numId="25">
    <w:abstractNumId w:val="30"/>
  </w:num>
  <w:num w:numId="26">
    <w:abstractNumId w:val="17"/>
  </w:num>
  <w:num w:numId="27">
    <w:abstractNumId w:val="18"/>
  </w:num>
  <w:num w:numId="28">
    <w:abstractNumId w:val="12"/>
  </w:num>
  <w:num w:numId="29">
    <w:abstractNumId w:val="15"/>
  </w:num>
  <w:num w:numId="30">
    <w:abstractNumId w:val="19"/>
  </w:num>
  <w:num w:numId="3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906"/>
    <w:rsid w:val="000503AE"/>
    <w:rsid w:val="00074B24"/>
    <w:rsid w:val="00075906"/>
    <w:rsid w:val="00092D9C"/>
    <w:rsid w:val="000A7432"/>
    <w:rsid w:val="000C261B"/>
    <w:rsid w:val="000D4A8F"/>
    <w:rsid w:val="000E04D9"/>
    <w:rsid w:val="001173FD"/>
    <w:rsid w:val="0012766D"/>
    <w:rsid w:val="00132734"/>
    <w:rsid w:val="00167C50"/>
    <w:rsid w:val="0019785C"/>
    <w:rsid w:val="001E44D1"/>
    <w:rsid w:val="001E6539"/>
    <w:rsid w:val="00201AE4"/>
    <w:rsid w:val="0022254D"/>
    <w:rsid w:val="002235C2"/>
    <w:rsid w:val="00233356"/>
    <w:rsid w:val="002463C2"/>
    <w:rsid w:val="0027326A"/>
    <w:rsid w:val="00283D63"/>
    <w:rsid w:val="002E317E"/>
    <w:rsid w:val="00322C2D"/>
    <w:rsid w:val="00342EEA"/>
    <w:rsid w:val="00351AF9"/>
    <w:rsid w:val="003B66FF"/>
    <w:rsid w:val="003C0B5C"/>
    <w:rsid w:val="003F5F69"/>
    <w:rsid w:val="00422F9F"/>
    <w:rsid w:val="00497854"/>
    <w:rsid w:val="00505953"/>
    <w:rsid w:val="00505E14"/>
    <w:rsid w:val="00514D2B"/>
    <w:rsid w:val="00573B3E"/>
    <w:rsid w:val="00587C7A"/>
    <w:rsid w:val="00593065"/>
    <w:rsid w:val="0059350B"/>
    <w:rsid w:val="005B43AE"/>
    <w:rsid w:val="0060285F"/>
    <w:rsid w:val="006454CD"/>
    <w:rsid w:val="006602FD"/>
    <w:rsid w:val="00687938"/>
    <w:rsid w:val="006C1D4B"/>
    <w:rsid w:val="006D5CD4"/>
    <w:rsid w:val="006E2CAA"/>
    <w:rsid w:val="00731AE8"/>
    <w:rsid w:val="00787C91"/>
    <w:rsid w:val="007943FE"/>
    <w:rsid w:val="007D31B3"/>
    <w:rsid w:val="0080716E"/>
    <w:rsid w:val="00830CDC"/>
    <w:rsid w:val="00840E77"/>
    <w:rsid w:val="008506AF"/>
    <w:rsid w:val="0085218E"/>
    <w:rsid w:val="00893877"/>
    <w:rsid w:val="008A1D95"/>
    <w:rsid w:val="008A7F54"/>
    <w:rsid w:val="008B4E9F"/>
    <w:rsid w:val="008B682F"/>
    <w:rsid w:val="00942B3F"/>
    <w:rsid w:val="00962B49"/>
    <w:rsid w:val="009677D5"/>
    <w:rsid w:val="0099552F"/>
    <w:rsid w:val="009B2B72"/>
    <w:rsid w:val="009B7251"/>
    <w:rsid w:val="00A049A8"/>
    <w:rsid w:val="00A160F6"/>
    <w:rsid w:val="00A243DE"/>
    <w:rsid w:val="00A308E9"/>
    <w:rsid w:val="00A53A89"/>
    <w:rsid w:val="00A7423C"/>
    <w:rsid w:val="00A7633B"/>
    <w:rsid w:val="00A87930"/>
    <w:rsid w:val="00A97EBC"/>
    <w:rsid w:val="00AA2462"/>
    <w:rsid w:val="00AA3B70"/>
    <w:rsid w:val="00AA75D6"/>
    <w:rsid w:val="00AD49E9"/>
    <w:rsid w:val="00AE275B"/>
    <w:rsid w:val="00B024D4"/>
    <w:rsid w:val="00B10A2F"/>
    <w:rsid w:val="00B42273"/>
    <w:rsid w:val="00BC5247"/>
    <w:rsid w:val="00BE31B2"/>
    <w:rsid w:val="00C21A73"/>
    <w:rsid w:val="00C36018"/>
    <w:rsid w:val="00C67EF2"/>
    <w:rsid w:val="00C97831"/>
    <w:rsid w:val="00D61FEA"/>
    <w:rsid w:val="00D76F91"/>
    <w:rsid w:val="00D833E3"/>
    <w:rsid w:val="00DA5744"/>
    <w:rsid w:val="00DB7431"/>
    <w:rsid w:val="00DF06D3"/>
    <w:rsid w:val="00DF4227"/>
    <w:rsid w:val="00E05088"/>
    <w:rsid w:val="00E40C9C"/>
    <w:rsid w:val="00E454DC"/>
    <w:rsid w:val="00E4738F"/>
    <w:rsid w:val="00E71AF0"/>
    <w:rsid w:val="00E8559C"/>
    <w:rsid w:val="00ED67D8"/>
    <w:rsid w:val="00EE2680"/>
    <w:rsid w:val="00EF53CF"/>
    <w:rsid w:val="00F23099"/>
    <w:rsid w:val="00F326CC"/>
    <w:rsid w:val="00F7624A"/>
    <w:rsid w:val="00F87AB9"/>
    <w:rsid w:val="00FB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2D115"/>
  <w15:chartTrackingRefBased/>
  <w15:docId w15:val="{D9C35DDA-5C61-4D2B-9E28-53427EF64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10A2F"/>
  </w:style>
  <w:style w:type="paragraph" w:styleId="1">
    <w:name w:val="heading 1"/>
    <w:basedOn w:val="a"/>
    <w:next w:val="a"/>
    <w:link w:val="10"/>
    <w:uiPriority w:val="9"/>
    <w:qFormat/>
    <w:rsid w:val="00B10A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F91"/>
    <w:pPr>
      <w:ind w:left="720"/>
      <w:contextualSpacing/>
    </w:pPr>
  </w:style>
  <w:style w:type="table" w:styleId="a4">
    <w:name w:val="Table Grid"/>
    <w:basedOn w:val="a1"/>
    <w:uiPriority w:val="39"/>
    <w:rsid w:val="00273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167C50"/>
  </w:style>
  <w:style w:type="paragraph" w:styleId="a7">
    <w:name w:val="footer"/>
    <w:basedOn w:val="a"/>
    <w:link w:val="a8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167C50"/>
  </w:style>
  <w:style w:type="character" w:styleId="Hyperlink">
    <w:name w:val="Hyperlink"/>
    <w:basedOn w:val="a0"/>
    <w:uiPriority w:val="99"/>
    <w:unhideWhenUsed/>
    <w:rsid w:val="00B10A2F"/>
    <w:rPr>
      <w:rFonts w:ascii="Arial" w:hAnsi="Arial"/>
      <w:color w:val="auto"/>
      <w:sz w:val="28"/>
      <w:u w:val="none"/>
    </w:rPr>
  </w:style>
  <w:style w:type="character" w:styleId="a9">
    <w:name w:val="Unresolved Mention"/>
    <w:basedOn w:val="a0"/>
    <w:uiPriority w:val="99"/>
    <w:semiHidden/>
    <w:unhideWhenUsed/>
    <w:rsid w:val="00B10A2F"/>
    <w:rPr>
      <w:color w:val="605E5C"/>
      <w:shd w:val="clear" w:color="auto" w:fill="E1DFDD"/>
    </w:rPr>
  </w:style>
  <w:style w:type="character" w:styleId="FollowedHyperlink">
    <w:name w:val="FollowedHyperlink"/>
    <w:basedOn w:val="a0"/>
    <w:uiPriority w:val="99"/>
    <w:unhideWhenUsed/>
    <w:rsid w:val="00B10A2F"/>
    <w:rPr>
      <w:rFonts w:ascii="Arial" w:hAnsi="Arial"/>
      <w:color w:val="000000" w:themeColor="text1"/>
      <w:sz w:val="28"/>
      <w:u w:val="none"/>
    </w:rPr>
  </w:style>
  <w:style w:type="character" w:customStyle="1" w:styleId="10">
    <w:name w:val="כותרת 1 תו"/>
    <w:basedOn w:val="a0"/>
    <w:link w:val="1"/>
    <w:uiPriority w:val="9"/>
    <w:rsid w:val="00B10A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B10A2F"/>
    <w:pPr>
      <w:outlineLvl w:val="9"/>
    </w:pPr>
  </w:style>
  <w:style w:type="character" w:customStyle="1" w:styleId="SourceText">
    <w:name w:val="Source Text"/>
    <w:rsid w:val="0060285F"/>
    <w:rPr>
      <w:rFonts w:ascii="Liberation Mono" w:eastAsia="Nimbus Mono L" w:hAnsi="Liberation Mono" w:cs="Liberation Mono"/>
    </w:rPr>
  </w:style>
  <w:style w:type="character" w:customStyle="1" w:styleId="UserEntry">
    <w:name w:val="User Entry"/>
    <w:rsid w:val="00C97831"/>
    <w:rPr>
      <w:rFonts w:ascii="Liberation Mono" w:eastAsia="Nimbus Mono L" w:hAnsi="Liberation Mono" w:cs="Liberation Mono"/>
    </w:rPr>
  </w:style>
  <w:style w:type="paragraph" w:customStyle="1" w:styleId="Standard">
    <w:name w:val="Standard"/>
    <w:rsid w:val="00C97831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customStyle="1" w:styleId="PreformattedText">
    <w:name w:val="Preformatted Text"/>
    <w:basedOn w:val="Standard"/>
    <w:rsid w:val="00C97831"/>
    <w:rPr>
      <w:rFonts w:ascii="Liberation Mono" w:eastAsia="Nimbus Mono L" w:hAnsi="Liberation Mono" w:cs="Liberation Mono"/>
      <w:sz w:val="20"/>
      <w:szCs w:val="20"/>
    </w:rPr>
  </w:style>
  <w:style w:type="character" w:styleId="ab">
    <w:name w:val="Strong"/>
    <w:basedOn w:val="a0"/>
    <w:uiPriority w:val="22"/>
    <w:qFormat/>
    <w:rsid w:val="00497854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587C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587C7A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53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5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1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3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4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4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4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3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1.bin"/><Relationship Id="rId39" Type="http://schemas.openxmlformats.org/officeDocument/2006/relationships/image" Target="media/image17.png"/><Relationship Id="rId21" Type="http://schemas.openxmlformats.org/officeDocument/2006/relationships/hyperlink" Target="https://en.wikichip.org/wiki/nvidia/tegra/xavier" TargetMode="External"/><Relationship Id="rId34" Type="http://schemas.openxmlformats.org/officeDocument/2006/relationships/hyperlink" Target="https://github.com/IntelRealSense/librealsense/blob/master/doc/frame_lifetime.md" TargetMode="External"/><Relationship Id="rId42" Type="http://schemas.openxmlformats.org/officeDocument/2006/relationships/hyperlink" Target="https://www.google.com/search?q=how+to+install+jetpack+xavier&amp;oq=how+to+install+jetpack+xavier&amp;aqs=chrome..69i57j0.10401j0j4&amp;sourceid=chrome&amp;ie=UTF-8" TargetMode="External"/><Relationship Id="rId47" Type="http://schemas.openxmlformats.org/officeDocument/2006/relationships/hyperlink" Target="https://github.com/IntelRealSense/librealsense" TargetMode="External"/><Relationship Id="rId50" Type="http://schemas.openxmlformats.org/officeDocument/2006/relationships/hyperlink" Target="https://en.wikibooks.org/wiki/More_C%2B%2B_Idioms/Interface_Class" TargetMode="External"/><Relationship Id="rId55" Type="http://schemas.openxmlformats.org/officeDocument/2006/relationships/hyperlink" Target="https://wiki.bitcraze.io/breakout:flow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hyperlink" Target="https://github.com/IntelRealSense/librealsense" TargetMode="External"/><Relationship Id="rId38" Type="http://schemas.openxmlformats.org/officeDocument/2006/relationships/image" Target="media/image16.png"/><Relationship Id="rId46" Type="http://schemas.openxmlformats.org/officeDocument/2006/relationships/hyperlink" Target="https://github.com/jetsonhacks/buildLibrealsense2Xavier" TargetMode="External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yperlink" Target="https://www.jetsonhacks.com/nvidia-jetson-agx-xavier-gpio-header-pinout/" TargetMode="External"/><Relationship Id="rId29" Type="http://schemas.openxmlformats.org/officeDocument/2006/relationships/image" Target="media/image12.png"/><Relationship Id="rId41" Type="http://schemas.openxmlformats.org/officeDocument/2006/relationships/oleObject" Target="embeddings/oleObject3.bin"/><Relationship Id="rId54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png"/><Relationship Id="rId32" Type="http://schemas.openxmlformats.org/officeDocument/2006/relationships/hyperlink" Target="https://github.com/IntelRealSense/librealsense/tree/master/tools/depth-quality" TargetMode="External"/><Relationship Id="rId37" Type="http://schemas.openxmlformats.org/officeDocument/2006/relationships/image" Target="media/image15.jpeg"/><Relationship Id="rId40" Type="http://schemas.openxmlformats.org/officeDocument/2006/relationships/image" Target="media/image18.wmf"/><Relationship Id="rId45" Type="http://schemas.openxmlformats.org/officeDocument/2006/relationships/hyperlink" Target="https://downloads.sourceforge.net/libjpeg-turbo/libjpeg-turbo-2.0.2.tar.gz" TargetMode="External"/><Relationship Id="rId53" Type="http://schemas.openxmlformats.org/officeDocument/2006/relationships/hyperlink" Target="https://github.com/IntelRealSense/librealsense/tree/master/doc" TargetMode="External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s://www.jetsonhacks.com/2018/10/07/nvpmodel-nvidia-jetson-agx-xavier-developer-kit/" TargetMode="External"/><Relationship Id="rId23" Type="http://schemas.openxmlformats.org/officeDocument/2006/relationships/hyperlink" Target="https://www.e-consystems.com/nvidia-jetson-camera.asp" TargetMode="External"/><Relationship Id="rId28" Type="http://schemas.openxmlformats.org/officeDocument/2006/relationships/oleObject" Target="embeddings/oleObject2.bin"/><Relationship Id="rId36" Type="http://schemas.openxmlformats.org/officeDocument/2006/relationships/image" Target="media/image14.png"/><Relationship Id="rId49" Type="http://schemas.openxmlformats.org/officeDocument/2006/relationships/image" Target="media/image20.jpeg"/><Relationship Id="rId57" Type="http://schemas.openxmlformats.org/officeDocument/2006/relationships/footer" Target="footer1.xml"/><Relationship Id="rId10" Type="http://schemas.openxmlformats.org/officeDocument/2006/relationships/hyperlink" Target="https://www.youtube.com/watch?v=SWYqp7iY_Tc" TargetMode="External"/><Relationship Id="rId19" Type="http://schemas.openxmlformats.org/officeDocument/2006/relationships/image" Target="media/image8.png"/><Relationship Id="rId31" Type="http://schemas.openxmlformats.org/officeDocument/2006/relationships/hyperlink" Target="https://www.mouser.com/pdfdocs/Intel_D400_Series_Datasheet.pdf" TargetMode="External"/><Relationship Id="rId44" Type="http://schemas.openxmlformats.org/officeDocument/2006/relationships/hyperlink" Target="http://www.nasm.us/pub/nasm/releasebuilds/2.14.02/nasm-2.14.02.tar.xz" TargetMode="External"/><Relationship Id="rId52" Type="http://schemas.openxmlformats.org/officeDocument/2006/relationships/oleObject" Target="embeddings/oleObject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github.com/asafanter/AutoRaceCar.git" TargetMode="External"/><Relationship Id="rId14" Type="http://schemas.openxmlformats.org/officeDocument/2006/relationships/hyperlink" Target="https://developer.nvidia.com/embedded/develop/hardware" TargetMode="External"/><Relationship Id="rId22" Type="http://schemas.openxmlformats.org/officeDocument/2006/relationships/hyperlink" Target="https://static5.arrow.com/pdfs/2018/12/12/12/22/1/565659/nvda_/manual/jetson_agx_xavier_thermal_design_guide_v1.0.pdf" TargetMode="External"/><Relationship Id="rId27" Type="http://schemas.openxmlformats.org/officeDocument/2006/relationships/image" Target="media/image11.wmf"/><Relationship Id="rId30" Type="http://schemas.openxmlformats.org/officeDocument/2006/relationships/hyperlink" Target="https://www.intelrealsense.com/how-to-getting-imu-data-from-d435i-and-t265/" TargetMode="External"/><Relationship Id="rId35" Type="http://schemas.openxmlformats.org/officeDocument/2006/relationships/image" Target="media/image13.png"/><Relationship Id="rId43" Type="http://schemas.openxmlformats.org/officeDocument/2006/relationships/hyperlink" Target="https://developer.download.nvidia.com/assets/embedded/secure/jetson/xavier/docs/jetson_agx_xavier_developer_kit_user_guide.pdf?qNc3nfq23E4iiPbU4El5YM-2YhTOMWndsW0fNgBwEJ0DQmh6NrHfYLPAcVH4yKts0BRO8Xltd2lFyQ_paeX7dl4xDqcr_ivi_h876Hw6ZUQsqRspsAaNwpEtWJpkBg9McgR4pwOgJYOUbvCGwG7xrTE-wBi3tGRdxl9LNaf7ffNdOWbzZeUWPMLdhEzChbwHm8Xrd6Qlcw" TargetMode="External"/><Relationship Id="rId48" Type="http://schemas.openxmlformats.org/officeDocument/2006/relationships/image" Target="media/image19.png"/><Relationship Id="rId56" Type="http://schemas.openxmlformats.org/officeDocument/2006/relationships/image" Target="media/image23.jpeg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40CC01-894D-4830-9098-F1296F4D03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3</TotalTime>
  <Pages>69</Pages>
  <Words>8317</Words>
  <Characters>41585</Characters>
  <Application>Microsoft Office Word</Application>
  <DocSecurity>0</DocSecurity>
  <Lines>346</Lines>
  <Paragraphs>9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af Anter</dc:creator>
  <cp:keywords/>
  <dc:description/>
  <cp:lastModifiedBy>Dima Koltonov</cp:lastModifiedBy>
  <cp:revision>42</cp:revision>
  <dcterms:created xsi:type="dcterms:W3CDTF">2019-09-07T12:31:00Z</dcterms:created>
  <dcterms:modified xsi:type="dcterms:W3CDTF">2019-09-10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